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F344D4A" w14:textId="77777777" w:rsidR="00130C5B" w:rsidRPr="00692C0D" w:rsidRDefault="00130C5B" w:rsidP="00130C5B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8"/>
          <w:lang w:val="en-US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7969"/>
      </w:tblGrid>
      <w:tr w:rsidR="00130C5B" w:rsidRPr="00AA0584" w14:paraId="3C50B011" w14:textId="77777777" w:rsidTr="00C55A2A">
        <w:tc>
          <w:tcPr>
            <w:tcW w:w="1383" w:type="dxa"/>
          </w:tcPr>
          <w:p w14:paraId="4485F629" w14:textId="77777777" w:rsidR="00130C5B" w:rsidRPr="00AA0584" w:rsidRDefault="00130C5B" w:rsidP="00C55A2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A0584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en-US"/>
              </w:rPr>
              <w:drawing>
                <wp:anchor distT="0" distB="0" distL="114300" distR="114300" simplePos="0" relativeHeight="251659264" behindDoc="1" locked="0" layoutInCell="1" allowOverlap="1" wp14:anchorId="2BB8E49D" wp14:editId="6F273638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188" w:type="dxa"/>
          </w:tcPr>
          <w:p w14:paraId="62415A7C" w14:textId="77777777" w:rsidR="00130C5B" w:rsidRPr="00AA0584" w:rsidRDefault="00130C5B" w:rsidP="00C55A2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A058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  <w:p w14:paraId="00392DDA" w14:textId="77777777" w:rsidR="00130C5B" w:rsidRPr="00AA0584" w:rsidRDefault="00130C5B" w:rsidP="00C55A2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A058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Федеральное государственное бюджетное образовательное учреждение </w:t>
            </w:r>
          </w:p>
          <w:p w14:paraId="2CA0BFC4" w14:textId="77777777" w:rsidR="00130C5B" w:rsidRPr="00AA0584" w:rsidRDefault="00130C5B" w:rsidP="00C55A2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A058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высшего образования</w:t>
            </w:r>
          </w:p>
          <w:p w14:paraId="2DE98531" w14:textId="77777777" w:rsidR="00130C5B" w:rsidRPr="00AA0584" w:rsidRDefault="00130C5B" w:rsidP="00C55A2A">
            <w:pPr>
              <w:spacing w:after="0" w:line="240" w:lineRule="auto"/>
              <w:ind w:right="-2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A058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«Московский государственный технический университет</w:t>
            </w:r>
          </w:p>
          <w:p w14:paraId="72A7797F" w14:textId="77777777" w:rsidR="00130C5B" w:rsidRPr="00AA0584" w:rsidRDefault="00130C5B" w:rsidP="00C55A2A">
            <w:pPr>
              <w:spacing w:after="0" w:line="240" w:lineRule="auto"/>
              <w:ind w:right="-2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A058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имени Н.Э. Баумана</w:t>
            </w:r>
          </w:p>
          <w:p w14:paraId="1DECEF08" w14:textId="77777777" w:rsidR="00130C5B" w:rsidRPr="00AA0584" w:rsidRDefault="00130C5B" w:rsidP="00C55A2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A058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(национальный исследовательский университет)»</w:t>
            </w:r>
          </w:p>
          <w:p w14:paraId="259ABCFB" w14:textId="77777777" w:rsidR="00130C5B" w:rsidRPr="00AA0584" w:rsidRDefault="00130C5B" w:rsidP="00C55A2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A058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(МГТУ им. Н.Э. Баумана)</w:t>
            </w:r>
          </w:p>
        </w:tc>
      </w:tr>
    </w:tbl>
    <w:p w14:paraId="7E7F4F91" w14:textId="77777777" w:rsidR="00130C5B" w:rsidRPr="00AA0584" w:rsidRDefault="00130C5B" w:rsidP="00130C5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28"/>
        </w:rPr>
      </w:pPr>
    </w:p>
    <w:p w14:paraId="751C743E" w14:textId="77777777" w:rsidR="00130C5B" w:rsidRPr="00AA0584" w:rsidRDefault="00130C5B" w:rsidP="00130C5B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32"/>
          <w:szCs w:val="28"/>
        </w:rPr>
      </w:pPr>
    </w:p>
    <w:p w14:paraId="5FA4776A" w14:textId="77777777" w:rsidR="00130C5B" w:rsidRPr="00AA0584" w:rsidRDefault="00130C5B" w:rsidP="00130C5B">
      <w:pPr>
        <w:widowControl w:val="0"/>
        <w:suppressAutoHyphens/>
        <w:autoSpaceDN w:val="0"/>
        <w:spacing w:after="0" w:line="360" w:lineRule="auto"/>
        <w:jc w:val="center"/>
        <w:textAlignment w:val="baseline"/>
        <w:rPr>
          <w:rFonts w:ascii="Times New Roman" w:eastAsia="Lucida Sans Unicode" w:hAnsi="Times New Roman" w:cs="Times New Roman"/>
          <w:b/>
          <w:kern w:val="3"/>
          <w:sz w:val="28"/>
          <w:szCs w:val="24"/>
          <w:lang w:eastAsia="zh-CN" w:bidi="hi-IN"/>
        </w:rPr>
      </w:pPr>
      <w:r w:rsidRPr="00AA0584">
        <w:rPr>
          <w:rFonts w:ascii="Times New Roman" w:eastAsia="Lucida Sans Unicode" w:hAnsi="Times New Roman" w:cs="Times New Roman"/>
          <w:b/>
          <w:kern w:val="3"/>
          <w:sz w:val="28"/>
          <w:szCs w:val="24"/>
          <w:lang w:eastAsia="zh-CN" w:bidi="hi-IN"/>
        </w:rPr>
        <w:t>Факультет «ГУИМЦ»</w:t>
      </w:r>
    </w:p>
    <w:p w14:paraId="43861851" w14:textId="4E8FA361" w:rsidR="00130C5B" w:rsidRDefault="00130C5B" w:rsidP="00130C5B">
      <w:pPr>
        <w:widowControl w:val="0"/>
        <w:suppressAutoHyphens/>
        <w:autoSpaceDN w:val="0"/>
        <w:spacing w:after="0" w:line="360" w:lineRule="auto"/>
        <w:jc w:val="center"/>
        <w:textAlignment w:val="baseline"/>
        <w:rPr>
          <w:rFonts w:ascii="Times New Roman" w:eastAsia="Lucida Sans Unicode" w:hAnsi="Times New Roman" w:cs="Times New Roman"/>
          <w:b/>
          <w:kern w:val="3"/>
          <w:sz w:val="28"/>
          <w:szCs w:val="24"/>
          <w:lang w:eastAsia="zh-CN" w:bidi="hi-IN"/>
        </w:rPr>
      </w:pPr>
      <w:r w:rsidRPr="00AA0584">
        <w:rPr>
          <w:rFonts w:ascii="Times New Roman" w:eastAsia="Lucida Sans Unicode" w:hAnsi="Times New Roman" w:cs="Times New Roman"/>
          <w:b/>
          <w:kern w:val="3"/>
          <w:sz w:val="28"/>
          <w:szCs w:val="24"/>
          <w:lang w:eastAsia="zh-CN" w:bidi="hi-IN"/>
        </w:rPr>
        <w:t>Кафедра ИУ5 «Системы обработки информации и управления»</w:t>
      </w:r>
    </w:p>
    <w:p w14:paraId="777BA7B6" w14:textId="5DDDEB66" w:rsidR="00F618C1" w:rsidRDefault="00F618C1" w:rsidP="00130C5B">
      <w:pPr>
        <w:widowControl w:val="0"/>
        <w:suppressAutoHyphens/>
        <w:autoSpaceDN w:val="0"/>
        <w:spacing w:after="0" w:line="360" w:lineRule="auto"/>
        <w:jc w:val="center"/>
        <w:textAlignment w:val="baseline"/>
        <w:rPr>
          <w:rFonts w:ascii="Times New Roman" w:eastAsia="Lucida Sans Unicode" w:hAnsi="Times New Roman" w:cs="Times New Roman"/>
          <w:b/>
          <w:kern w:val="3"/>
          <w:sz w:val="28"/>
          <w:szCs w:val="24"/>
          <w:lang w:eastAsia="zh-CN" w:bidi="hi-IN"/>
        </w:rPr>
      </w:pPr>
    </w:p>
    <w:p w14:paraId="259C92AE" w14:textId="02B3E2E6" w:rsidR="00F618C1" w:rsidRDefault="00F618C1" w:rsidP="00130C5B">
      <w:pPr>
        <w:widowControl w:val="0"/>
        <w:suppressAutoHyphens/>
        <w:autoSpaceDN w:val="0"/>
        <w:spacing w:after="0" w:line="360" w:lineRule="auto"/>
        <w:jc w:val="center"/>
        <w:textAlignment w:val="baseline"/>
        <w:rPr>
          <w:rFonts w:ascii="Times New Roman" w:eastAsia="Lucida Sans Unicode" w:hAnsi="Times New Roman" w:cs="Times New Roman"/>
          <w:b/>
          <w:kern w:val="3"/>
          <w:sz w:val="28"/>
          <w:szCs w:val="24"/>
          <w:lang w:eastAsia="zh-CN" w:bidi="hi-IN"/>
        </w:rPr>
      </w:pPr>
    </w:p>
    <w:p w14:paraId="4A14422F" w14:textId="77777777" w:rsidR="00F618C1" w:rsidRPr="00AA0584" w:rsidRDefault="00F618C1" w:rsidP="00130C5B">
      <w:pPr>
        <w:widowControl w:val="0"/>
        <w:suppressAutoHyphens/>
        <w:autoSpaceDN w:val="0"/>
        <w:spacing w:after="0" w:line="360" w:lineRule="auto"/>
        <w:jc w:val="center"/>
        <w:textAlignment w:val="baseline"/>
        <w:rPr>
          <w:rFonts w:ascii="Times New Roman" w:eastAsia="Lucida Sans Unicode" w:hAnsi="Times New Roman" w:cs="Times New Roman"/>
          <w:b/>
          <w:kern w:val="3"/>
          <w:sz w:val="28"/>
          <w:szCs w:val="24"/>
          <w:lang w:eastAsia="zh-CN" w:bidi="hi-IN"/>
        </w:rPr>
      </w:pPr>
    </w:p>
    <w:p w14:paraId="0A5FAA1B" w14:textId="125A2D15" w:rsidR="00130C5B" w:rsidRDefault="00F618C1" w:rsidP="00130C5B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7F2951">
        <w:rPr>
          <w:rFonts w:ascii="Times New Roman" w:hAnsi="Times New Roman" w:cs="Times New Roman"/>
          <w:sz w:val="28"/>
          <w:szCs w:val="28"/>
        </w:rPr>
        <w:t>Дисциплина «</w:t>
      </w:r>
      <w:r w:rsidR="008E166F">
        <w:rPr>
          <w:rFonts w:ascii="Times New Roman" w:hAnsi="Times New Roman" w:cs="Times New Roman"/>
          <w:sz w:val="28"/>
          <w:szCs w:val="28"/>
        </w:rPr>
        <w:t>Базовые компоненты ИТ</w:t>
      </w:r>
      <w:r w:rsidRPr="007F2951">
        <w:rPr>
          <w:rFonts w:ascii="Times New Roman" w:hAnsi="Times New Roman" w:cs="Times New Roman"/>
          <w:sz w:val="28"/>
          <w:szCs w:val="28"/>
        </w:rPr>
        <w:t>»</w:t>
      </w:r>
    </w:p>
    <w:p w14:paraId="413A0750" w14:textId="2935E06A" w:rsidR="00F618C1" w:rsidRPr="00817CF5" w:rsidRDefault="00F618C1" w:rsidP="00130C5B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ЧЕТ</w:t>
      </w:r>
    </w:p>
    <w:p w14:paraId="130D76A6" w14:textId="77777777" w:rsidR="00130C5B" w:rsidRDefault="00130C5B" w:rsidP="00130C5B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14:paraId="068D718F" w14:textId="77777777" w:rsidR="00130C5B" w:rsidRDefault="00130C5B" w:rsidP="00130C5B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14:paraId="7B4A37B6" w14:textId="26369FB5" w:rsidR="00130C5B" w:rsidRPr="007F2951" w:rsidRDefault="00130C5B" w:rsidP="00130C5B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14:paraId="1276B26B" w14:textId="745FF885" w:rsidR="00F618C1" w:rsidRDefault="00F618C1" w:rsidP="00130C5B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ЛАБОРАТОРНОЙ РАБОТЕ</w:t>
      </w:r>
      <w:r w:rsidR="00130C5B">
        <w:rPr>
          <w:rFonts w:ascii="Times New Roman" w:hAnsi="Times New Roman" w:cs="Times New Roman"/>
          <w:sz w:val="28"/>
          <w:szCs w:val="28"/>
        </w:rPr>
        <w:t xml:space="preserve"> №</w:t>
      </w:r>
      <w:r w:rsidR="00817CF5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9484D3B" w14:textId="0C305699" w:rsidR="00130C5B" w:rsidRPr="007F2951" w:rsidRDefault="00F618C1" w:rsidP="00130C5B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«</w:t>
      </w:r>
      <w:r w:rsidR="00721238" w:rsidRPr="00721238">
        <w:rPr>
          <w:rFonts w:ascii="Times New Roman" w:hAnsi="Times New Roman" w:cs="Times New Roman"/>
          <w:sz w:val="28"/>
          <w:szCs w:val="28"/>
        </w:rPr>
        <w:t xml:space="preserve">Объектно-ориентированные возможности языка </w:t>
      </w:r>
      <w:proofErr w:type="spellStart"/>
      <w:r w:rsidR="00721238" w:rsidRPr="00721238">
        <w:rPr>
          <w:rFonts w:ascii="Times New Roman" w:hAnsi="Times New Roman" w:cs="Times New Roman"/>
          <w:sz w:val="28"/>
          <w:szCs w:val="28"/>
        </w:rPr>
        <w:t>Python</w:t>
      </w:r>
      <w:proofErr w:type="spellEnd"/>
      <w:r w:rsidR="00817CF5">
        <w:rPr>
          <w:rFonts w:ascii="Times New Roman" w:hAnsi="Times New Roman" w:cs="Times New Roman"/>
          <w:sz w:val="28"/>
          <w:szCs w:val="28"/>
        </w:rPr>
        <w:t>»</w:t>
      </w:r>
    </w:p>
    <w:p w14:paraId="2C581858" w14:textId="7074B843" w:rsidR="00130C5B" w:rsidRDefault="00130C5B" w:rsidP="00130C5B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48CDDDAC" w14:textId="77777777" w:rsidR="008E166F" w:rsidRPr="007F2951" w:rsidRDefault="008E166F" w:rsidP="00130C5B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26C0D5B2" w14:textId="77777777" w:rsidR="00130C5B" w:rsidRPr="007F2951" w:rsidRDefault="00130C5B" w:rsidP="00130C5B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4ED2D4C5" w14:textId="14519B8E" w:rsidR="00130C5B" w:rsidRDefault="00130C5B" w:rsidP="00130C5B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19C94EDC" w14:textId="5AE31135" w:rsidR="00F618C1" w:rsidRDefault="00F618C1" w:rsidP="00130C5B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5417FC70" w14:textId="77777777" w:rsidR="00F618C1" w:rsidRPr="007F2951" w:rsidRDefault="00F618C1" w:rsidP="00130C5B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093971DF" w14:textId="6B685BBE" w:rsidR="00130C5B" w:rsidRPr="007F2951" w:rsidRDefault="00130C5B" w:rsidP="00130C5B">
      <w:pPr>
        <w:spacing w:after="0" w:line="360" w:lineRule="auto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7F2951">
        <w:rPr>
          <w:rFonts w:ascii="Times New Roman" w:hAnsi="Times New Roman" w:cs="Times New Roman"/>
          <w:sz w:val="28"/>
          <w:szCs w:val="28"/>
        </w:rPr>
        <w:t xml:space="preserve">Студент: </w:t>
      </w:r>
      <w:proofErr w:type="spellStart"/>
      <w:r>
        <w:rPr>
          <w:rFonts w:ascii="Times New Roman" w:hAnsi="Times New Roman" w:cs="Times New Roman"/>
          <w:sz w:val="28"/>
          <w:szCs w:val="28"/>
        </w:rPr>
        <w:t>Близнев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А.Е., группа</w:t>
      </w:r>
      <w:r w:rsidRPr="007F2951">
        <w:rPr>
          <w:rFonts w:ascii="Times New Roman" w:hAnsi="Times New Roman" w:cs="Times New Roman"/>
          <w:sz w:val="28"/>
          <w:szCs w:val="28"/>
        </w:rPr>
        <w:t xml:space="preserve"> ИУ5Ц-5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7F2951">
        <w:rPr>
          <w:rFonts w:ascii="Times New Roman" w:hAnsi="Times New Roman" w:cs="Times New Roman"/>
          <w:sz w:val="28"/>
          <w:szCs w:val="28"/>
        </w:rPr>
        <w:t>Б</w:t>
      </w:r>
    </w:p>
    <w:p w14:paraId="675550E5" w14:textId="22CC1666" w:rsidR="00130C5B" w:rsidRDefault="00130C5B" w:rsidP="00F618C1">
      <w:pPr>
        <w:spacing w:after="0" w:line="360" w:lineRule="auto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7F2951">
        <w:rPr>
          <w:rFonts w:ascii="Times New Roman" w:hAnsi="Times New Roman" w:cs="Times New Roman"/>
          <w:sz w:val="28"/>
          <w:szCs w:val="28"/>
        </w:rPr>
        <w:t xml:space="preserve">Преподаватель: </w:t>
      </w:r>
      <w:proofErr w:type="spellStart"/>
      <w:r w:rsidR="00692C0D">
        <w:rPr>
          <w:rFonts w:ascii="Times New Roman" w:hAnsi="Times New Roman" w:cs="Times New Roman"/>
          <w:sz w:val="28"/>
          <w:szCs w:val="28"/>
        </w:rPr>
        <w:t>Гапанюк</w:t>
      </w:r>
      <w:proofErr w:type="spellEnd"/>
      <w:r w:rsidR="00692C0D">
        <w:rPr>
          <w:rFonts w:ascii="Times New Roman" w:hAnsi="Times New Roman" w:cs="Times New Roman"/>
          <w:sz w:val="28"/>
          <w:szCs w:val="28"/>
        </w:rPr>
        <w:t xml:space="preserve"> Ю.Е</w:t>
      </w:r>
      <w:r w:rsidRPr="007F2951">
        <w:rPr>
          <w:rFonts w:ascii="Times New Roman" w:hAnsi="Times New Roman" w:cs="Times New Roman"/>
          <w:sz w:val="28"/>
          <w:szCs w:val="28"/>
        </w:rPr>
        <w:t>.</w:t>
      </w:r>
    </w:p>
    <w:p w14:paraId="3BA45BE1" w14:textId="2258CCB7" w:rsidR="00130C5B" w:rsidRDefault="00130C5B" w:rsidP="00F618C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05552AD" w14:textId="77777777" w:rsidR="00F618C1" w:rsidRDefault="00F618C1" w:rsidP="00F618C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FB4B721" w14:textId="77777777" w:rsidR="00130C5B" w:rsidRDefault="00130C5B" w:rsidP="00130C5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1B8FB8B8" w14:textId="7E7CAB87" w:rsidR="00130C5B" w:rsidRDefault="00130C5B" w:rsidP="00130C5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021г. </w:t>
      </w:r>
    </w:p>
    <w:p w14:paraId="7D2DB346" w14:textId="77777777" w:rsidR="008E166F" w:rsidRPr="008E166F" w:rsidRDefault="008E166F" w:rsidP="008E166F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  <w:lang w:eastAsia="ru-RU"/>
        </w:rPr>
      </w:pPr>
      <w:r w:rsidRPr="008E166F">
        <w:rPr>
          <w:rFonts w:ascii="Times New Roman" w:hAnsi="Times New Roman" w:cs="Times New Roman"/>
          <w:b/>
          <w:sz w:val="28"/>
          <w:szCs w:val="28"/>
          <w:lang w:eastAsia="ru-RU"/>
        </w:rPr>
        <w:lastRenderedPageBreak/>
        <w:t xml:space="preserve">1. Описание задания </w:t>
      </w:r>
    </w:p>
    <w:p w14:paraId="1E51397F" w14:textId="102E4CC6" w:rsidR="002C1A10" w:rsidRPr="002C1A10" w:rsidRDefault="002C1A10" w:rsidP="002C1A10">
      <w:pPr>
        <w:ind w:firstLine="567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1) </w:t>
      </w:r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Необходимо создать виртуальное окружение и установить в него хотя бы один внешний пакет с использованием </w:t>
      </w:r>
      <w:proofErr w:type="spellStart"/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pip</w:t>
      </w:r>
      <w:proofErr w:type="spellEnd"/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.</w:t>
      </w:r>
    </w:p>
    <w:p w14:paraId="2D177EB3" w14:textId="6F416379" w:rsidR="002C1A10" w:rsidRPr="002C1A10" w:rsidRDefault="002C1A10" w:rsidP="002C1A10">
      <w:pPr>
        <w:ind w:firstLine="708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2) </w:t>
      </w:r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Необходимо разработать программу, реализующую работу с классами. </w:t>
      </w:r>
    </w:p>
    <w:p w14:paraId="210EFCDD" w14:textId="41AE0C2B" w:rsidR="002C1A10" w:rsidRPr="002C1A10" w:rsidRDefault="002C1A10" w:rsidP="002C1A10">
      <w:pPr>
        <w:ind w:firstLine="708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3) </w:t>
      </w:r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Все файлы проекта (кроме основного файла main.py) должны располагаться в пакете </w:t>
      </w:r>
      <w:proofErr w:type="spellStart"/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lab_python_oop</w:t>
      </w:r>
      <w:proofErr w:type="spellEnd"/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.</w:t>
      </w:r>
    </w:p>
    <w:p w14:paraId="53D80EA7" w14:textId="535BC933" w:rsidR="002C1A10" w:rsidRPr="002C1A10" w:rsidRDefault="002C1A10" w:rsidP="002C1A10">
      <w:pPr>
        <w:ind w:firstLine="708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4) </w:t>
      </w:r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Каждый из нижеперечисленных классов должен располагаться в отдельном файле пакета </w:t>
      </w:r>
      <w:proofErr w:type="spellStart"/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lab_python_oop</w:t>
      </w:r>
      <w:proofErr w:type="spellEnd"/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.</w:t>
      </w:r>
    </w:p>
    <w:p w14:paraId="6240B232" w14:textId="3A920FA5" w:rsidR="002C1A10" w:rsidRPr="002C1A10" w:rsidRDefault="002C1A10" w:rsidP="002C1A10">
      <w:pPr>
        <w:ind w:firstLine="708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5) </w:t>
      </w:r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Абстрактный класс «Геометрическая фигура» содержит абстрактный метод для вычисления площади фигуры. </w:t>
      </w:r>
    </w:p>
    <w:p w14:paraId="2F6B72DE" w14:textId="106EFBFE" w:rsidR="002C1A10" w:rsidRPr="002C1A10" w:rsidRDefault="002C1A10" w:rsidP="002C1A10">
      <w:pPr>
        <w:ind w:firstLine="708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6) </w:t>
      </w:r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Класс «Цвет фигуры» содержит свойство для описания цвета геометрической фигуры. </w:t>
      </w:r>
    </w:p>
    <w:p w14:paraId="706D8E7C" w14:textId="46CD780A" w:rsidR="002C1A10" w:rsidRPr="002C1A10" w:rsidRDefault="002C1A10" w:rsidP="002C1A10">
      <w:pPr>
        <w:ind w:firstLine="708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7) </w:t>
      </w:r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Класс «Прямоугольник» наследуется от класса «Геометрическая фигура». Класс должен содержать конструктор по параметрам «ширина», «высота» и «цвет». В конструкторе создается объект класса «Цвет фигуры» для хранения цвета. Класс должен переопределять метод, вычисляющий площадь фигуры.</w:t>
      </w:r>
    </w:p>
    <w:p w14:paraId="3CB68862" w14:textId="34FBFE3F" w:rsidR="002C1A10" w:rsidRPr="002C1A10" w:rsidRDefault="002C1A10" w:rsidP="002C1A10">
      <w:pPr>
        <w:ind w:firstLine="708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8) </w:t>
      </w:r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Класс «Круг» создается аналогично классу «Прямоугольник», задается параметр «радиус». Для вычисления площади используется константа </w:t>
      </w:r>
      <w:proofErr w:type="spellStart"/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math.pi</w:t>
      </w:r>
      <w:proofErr w:type="spellEnd"/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 из модуля </w:t>
      </w:r>
      <w:proofErr w:type="spellStart"/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math</w:t>
      </w:r>
      <w:proofErr w:type="spellEnd"/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.</w:t>
      </w:r>
    </w:p>
    <w:p w14:paraId="6FE570F4" w14:textId="3E59DBF4" w:rsidR="002C1A10" w:rsidRPr="002C1A10" w:rsidRDefault="002C1A10" w:rsidP="002C1A10">
      <w:pPr>
        <w:ind w:firstLine="708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9) </w:t>
      </w:r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Класс «Квадрат» наследуется от класса «Прямоугольник». Класс должен содержать конструктор по длине стороны. Для классов «Прямоугольник», «Квадрат», «Круг»:</w:t>
      </w:r>
    </w:p>
    <w:p w14:paraId="502B3454" w14:textId="648DA829" w:rsidR="002C1A10" w:rsidRPr="002C1A10" w:rsidRDefault="002C1A10" w:rsidP="002C1A10">
      <w:pPr>
        <w:ind w:firstLine="708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- </w:t>
      </w:r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Определите метод "</w:t>
      </w:r>
      <w:proofErr w:type="spellStart"/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repr</w:t>
      </w:r>
      <w:proofErr w:type="spellEnd"/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", который возвращает в виде строки основные параметры фигуры, ее цвет и площадь. Используйте метод </w:t>
      </w:r>
      <w:proofErr w:type="spellStart"/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format</w:t>
      </w:r>
      <w:proofErr w:type="spellEnd"/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 - https://pyformat.info/</w:t>
      </w:r>
    </w:p>
    <w:p w14:paraId="248365BD" w14:textId="25FB09D4" w:rsidR="002C1A10" w:rsidRPr="002C1A10" w:rsidRDefault="002C1A10" w:rsidP="002C1A10">
      <w:pPr>
        <w:ind w:firstLine="708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- </w:t>
      </w:r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Название фигуры («Прямоугольник», «Квадрат», «Круг») должно задаваться в виде поля данных класса и возвращаться методом класса.</w:t>
      </w:r>
    </w:p>
    <w:p w14:paraId="1CEDEDF6" w14:textId="7BD057F5" w:rsidR="002C1A10" w:rsidRPr="002C1A10" w:rsidRDefault="002C1A10" w:rsidP="002C1A10">
      <w:pPr>
        <w:ind w:firstLine="708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12) </w:t>
      </w:r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В корневом каталоге проекта создайте файл main.py для тестирования Ваших классов (используйте следующую конструкцию - https://docs.python.org/3/library/__main__.html). Создайте следующие объекты и выведите о них информацию в консоль (N - номер Вашего варианта по списку группы):</w:t>
      </w:r>
    </w:p>
    <w:p w14:paraId="6ECEA86B" w14:textId="49697F31" w:rsidR="002C1A10" w:rsidRPr="002C1A10" w:rsidRDefault="002C1A10" w:rsidP="002C1A10">
      <w:pPr>
        <w:ind w:left="708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Прямоугольник синего цвета шириной N и высотой N.</w:t>
      </w:r>
    </w:p>
    <w:p w14:paraId="091FF79A" w14:textId="77777777" w:rsidR="002C1A10" w:rsidRPr="002C1A10" w:rsidRDefault="002C1A10" w:rsidP="002C1A10">
      <w:pPr>
        <w:ind w:left="708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lastRenderedPageBreak/>
        <w:t>Круг зеленого цвета радиусом N.</w:t>
      </w:r>
    </w:p>
    <w:p w14:paraId="2A6A839F" w14:textId="77777777" w:rsidR="002C1A10" w:rsidRPr="002C1A10" w:rsidRDefault="002C1A10" w:rsidP="002C1A10">
      <w:pPr>
        <w:ind w:left="708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Квадрат красного цвета со стороной N.</w:t>
      </w:r>
    </w:p>
    <w:p w14:paraId="48A79CF6" w14:textId="2739387B" w:rsidR="008E166F" w:rsidRDefault="002C1A10" w:rsidP="002C1A10">
      <w:pPr>
        <w:ind w:left="708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Также вызовите один из методов внешнего пакета, установленного с использованием </w:t>
      </w:r>
      <w:proofErr w:type="spellStart"/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pip</w:t>
      </w:r>
      <w:proofErr w:type="spellEnd"/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.</w:t>
      </w:r>
    </w:p>
    <w:p w14:paraId="59389F19" w14:textId="77777777" w:rsidR="002C1A10" w:rsidRPr="00692C0D" w:rsidRDefault="002C1A10" w:rsidP="002C1A10">
      <w:pPr>
        <w:ind w:left="708"/>
        <w:rPr>
          <w:lang w:eastAsia="ru-RU"/>
        </w:rPr>
      </w:pPr>
    </w:p>
    <w:p w14:paraId="004FA76C" w14:textId="77777777" w:rsidR="00817CF5" w:rsidRDefault="008E166F" w:rsidP="008E166F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  <w:lang w:eastAsia="ru-RU"/>
        </w:rPr>
      </w:pPr>
      <w:r w:rsidRPr="00692C0D">
        <w:rPr>
          <w:rFonts w:ascii="Times New Roman" w:hAnsi="Times New Roman" w:cs="Times New Roman"/>
          <w:b/>
          <w:sz w:val="28"/>
          <w:szCs w:val="28"/>
          <w:lang w:eastAsia="ru-RU"/>
        </w:rPr>
        <w:t xml:space="preserve">2. </w:t>
      </w:r>
      <w:r>
        <w:rPr>
          <w:rFonts w:ascii="Times New Roman" w:hAnsi="Times New Roman" w:cs="Times New Roman"/>
          <w:b/>
          <w:sz w:val="28"/>
          <w:szCs w:val="28"/>
          <w:lang w:eastAsia="ru-RU"/>
        </w:rPr>
        <w:t>Текст</w:t>
      </w:r>
      <w:r w:rsidRPr="00692C0D">
        <w:rPr>
          <w:rFonts w:ascii="Times New Roman" w:hAnsi="Times New Roman" w:cs="Times New Roman"/>
          <w:b/>
          <w:sz w:val="28"/>
          <w:szCs w:val="28"/>
          <w:lang w:eastAsia="ru-RU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  <w:lang w:eastAsia="ru-RU"/>
        </w:rPr>
        <w:t>программы</w:t>
      </w:r>
    </w:p>
    <w:p w14:paraId="38482724" w14:textId="1E8B38AB" w:rsidR="008E166F" w:rsidRPr="00692C0D" w:rsidRDefault="00817CF5" w:rsidP="008E166F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val="en-US" w:eastAsia="ru-RU"/>
        </w:rPr>
        <w:t>main</w:t>
      </w:r>
      <w:r w:rsidRPr="000A70EC">
        <w:rPr>
          <w:rFonts w:ascii="Times New Roman" w:hAnsi="Times New Roman" w:cs="Times New Roman"/>
          <w:sz w:val="28"/>
          <w:szCs w:val="28"/>
          <w:lang w:eastAsia="ru-RU"/>
        </w:rPr>
        <w:t>.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ru-RU"/>
        </w:rPr>
        <w:t>py</w:t>
      </w:r>
      <w:proofErr w:type="spellEnd"/>
      <w:r w:rsidR="008E166F" w:rsidRPr="00692C0D">
        <w:rPr>
          <w:rFonts w:ascii="Times New Roman" w:hAnsi="Times New Roman" w:cs="Times New Roman"/>
          <w:b/>
          <w:sz w:val="28"/>
          <w:szCs w:val="28"/>
          <w:lang w:eastAsia="ru-RU"/>
        </w:rPr>
        <w:t xml:space="preserve"> </w:t>
      </w:r>
    </w:p>
    <w:p w14:paraId="38E7A41F" w14:textId="03B246DB" w:rsidR="008E166F" w:rsidRPr="00D8201E" w:rsidRDefault="008E166F" w:rsidP="000A70EC">
      <w:pPr>
        <w:pStyle w:val="HTML"/>
        <w:shd w:val="clear" w:color="auto" w:fill="FFFFFF"/>
        <w:rPr>
          <w:color w:val="000000"/>
        </w:rPr>
      </w:pPr>
      <w:r w:rsidRPr="00D8201E">
        <w:rPr>
          <w:i/>
          <w:iCs/>
          <w:color w:val="808080"/>
        </w:rPr>
        <w:t>'''</w:t>
      </w:r>
      <w:r w:rsidRPr="00D8201E">
        <w:rPr>
          <w:i/>
          <w:iCs/>
          <w:color w:val="808080"/>
        </w:rPr>
        <w:br/>
      </w:r>
      <w:proofErr w:type="spellStart"/>
      <w:r>
        <w:rPr>
          <w:i/>
          <w:iCs/>
          <w:color w:val="808080"/>
        </w:rPr>
        <w:t>Близнева</w:t>
      </w:r>
      <w:proofErr w:type="spellEnd"/>
      <w:r w:rsidRPr="00D8201E">
        <w:rPr>
          <w:i/>
          <w:iCs/>
          <w:color w:val="808080"/>
        </w:rPr>
        <w:t xml:space="preserve"> </w:t>
      </w:r>
      <w:r>
        <w:rPr>
          <w:i/>
          <w:iCs/>
          <w:color w:val="808080"/>
        </w:rPr>
        <w:t>Ангелина</w:t>
      </w:r>
      <w:r w:rsidRPr="00D8201E">
        <w:rPr>
          <w:i/>
          <w:iCs/>
          <w:color w:val="808080"/>
        </w:rPr>
        <w:t xml:space="preserve">, </w:t>
      </w:r>
      <w:r>
        <w:rPr>
          <w:i/>
          <w:iCs/>
          <w:color w:val="808080"/>
        </w:rPr>
        <w:t>ИУ</w:t>
      </w:r>
      <w:r w:rsidRPr="00D8201E">
        <w:rPr>
          <w:i/>
          <w:iCs/>
          <w:color w:val="808080"/>
        </w:rPr>
        <w:t>5</w:t>
      </w:r>
      <w:r>
        <w:rPr>
          <w:i/>
          <w:iCs/>
          <w:color w:val="808080"/>
        </w:rPr>
        <w:t>Ц</w:t>
      </w:r>
      <w:r w:rsidRPr="00D8201E">
        <w:rPr>
          <w:i/>
          <w:iCs/>
          <w:color w:val="808080"/>
        </w:rPr>
        <w:t>-51</w:t>
      </w:r>
      <w:r>
        <w:rPr>
          <w:i/>
          <w:iCs/>
          <w:color w:val="808080"/>
        </w:rPr>
        <w:t>Б</w:t>
      </w:r>
      <w:r w:rsidRPr="00D8201E">
        <w:rPr>
          <w:i/>
          <w:iCs/>
          <w:color w:val="808080"/>
        </w:rPr>
        <w:br/>
      </w:r>
      <w:r w:rsidR="00817CF5" w:rsidRPr="00D8201E">
        <w:rPr>
          <w:i/>
          <w:iCs/>
          <w:color w:val="808080"/>
        </w:rPr>
        <w:t>2</w:t>
      </w:r>
      <w:r w:rsidRPr="00D8201E">
        <w:rPr>
          <w:i/>
          <w:iCs/>
          <w:color w:val="808080"/>
        </w:rPr>
        <w:t xml:space="preserve"> </w:t>
      </w:r>
      <w:proofErr w:type="spellStart"/>
      <w:r>
        <w:rPr>
          <w:i/>
          <w:iCs/>
          <w:color w:val="808080"/>
        </w:rPr>
        <w:t>лаб</w:t>
      </w:r>
      <w:proofErr w:type="spellEnd"/>
      <w:r w:rsidRPr="00D8201E">
        <w:rPr>
          <w:i/>
          <w:iCs/>
          <w:color w:val="808080"/>
        </w:rPr>
        <w:t xml:space="preserve"> </w:t>
      </w:r>
      <w:r>
        <w:rPr>
          <w:i/>
          <w:iCs/>
          <w:color w:val="808080"/>
        </w:rPr>
        <w:t>по</w:t>
      </w:r>
      <w:r w:rsidRPr="00D8201E">
        <w:rPr>
          <w:i/>
          <w:iCs/>
          <w:color w:val="808080"/>
        </w:rPr>
        <w:t xml:space="preserve"> </w:t>
      </w:r>
      <w:r>
        <w:rPr>
          <w:i/>
          <w:iCs/>
          <w:color w:val="808080"/>
        </w:rPr>
        <w:t>БКИТ</w:t>
      </w:r>
      <w:r w:rsidR="00D8201E">
        <w:rPr>
          <w:i/>
          <w:iCs/>
          <w:color w:val="808080"/>
        </w:rPr>
        <w:t>, 1 вариант</w:t>
      </w:r>
      <w:bookmarkStart w:id="0" w:name="_GoBack"/>
      <w:bookmarkEnd w:id="0"/>
      <w:r w:rsidRPr="00D8201E">
        <w:rPr>
          <w:i/>
          <w:iCs/>
          <w:color w:val="808080"/>
        </w:rPr>
        <w:br/>
        <w:t>'''</w:t>
      </w:r>
      <w:r w:rsidRPr="00D8201E">
        <w:rPr>
          <w:i/>
          <w:iCs/>
          <w:color w:val="808080"/>
        </w:rPr>
        <w:br/>
      </w:r>
      <w:r w:rsidRPr="00D8201E">
        <w:rPr>
          <w:i/>
          <w:iCs/>
          <w:color w:val="808080"/>
        </w:rPr>
        <w:br/>
      </w:r>
      <w:r w:rsidR="000A70EC" w:rsidRPr="000A70EC">
        <w:rPr>
          <w:b/>
          <w:bCs/>
          <w:color w:val="000080"/>
          <w:lang w:val="en-US"/>
        </w:rPr>
        <w:t>from</w:t>
      </w:r>
      <w:r w:rsidR="000A70EC" w:rsidRPr="00D8201E">
        <w:rPr>
          <w:b/>
          <w:bCs/>
          <w:color w:val="000080"/>
        </w:rPr>
        <w:t xml:space="preserve"> </w:t>
      </w:r>
      <w:r w:rsidR="000A70EC" w:rsidRPr="000A70EC">
        <w:rPr>
          <w:color w:val="000000"/>
          <w:lang w:val="en-US"/>
        </w:rPr>
        <w:t>lab</w:t>
      </w:r>
      <w:r w:rsidR="000A70EC" w:rsidRPr="00D8201E">
        <w:rPr>
          <w:color w:val="000000"/>
        </w:rPr>
        <w:t>_</w:t>
      </w:r>
      <w:r w:rsidR="000A70EC" w:rsidRPr="000A70EC">
        <w:rPr>
          <w:color w:val="000000"/>
          <w:lang w:val="en-US"/>
        </w:rPr>
        <w:t>python</w:t>
      </w:r>
      <w:r w:rsidR="000A70EC" w:rsidRPr="00D8201E">
        <w:rPr>
          <w:color w:val="000000"/>
        </w:rPr>
        <w:t>_</w:t>
      </w:r>
      <w:proofErr w:type="spellStart"/>
      <w:r w:rsidR="000A70EC" w:rsidRPr="000A70EC">
        <w:rPr>
          <w:color w:val="000000"/>
          <w:lang w:val="en-US"/>
        </w:rPr>
        <w:t>oop</w:t>
      </w:r>
      <w:proofErr w:type="spellEnd"/>
      <w:r w:rsidR="000A70EC" w:rsidRPr="00D8201E">
        <w:rPr>
          <w:color w:val="000000"/>
        </w:rPr>
        <w:t>.</w:t>
      </w:r>
      <w:r w:rsidR="000A70EC" w:rsidRPr="000A70EC">
        <w:rPr>
          <w:color w:val="000000"/>
          <w:lang w:val="en-US"/>
        </w:rPr>
        <w:t>rectangle</w:t>
      </w:r>
      <w:r w:rsidR="000A70EC" w:rsidRPr="00D8201E">
        <w:rPr>
          <w:color w:val="000000"/>
        </w:rPr>
        <w:t xml:space="preserve"> </w:t>
      </w:r>
      <w:r w:rsidR="000A70EC" w:rsidRPr="000A70EC">
        <w:rPr>
          <w:b/>
          <w:bCs/>
          <w:color w:val="000080"/>
          <w:lang w:val="en-US"/>
        </w:rPr>
        <w:t>import</w:t>
      </w:r>
      <w:r w:rsidR="000A70EC" w:rsidRPr="00D8201E">
        <w:rPr>
          <w:b/>
          <w:bCs/>
          <w:color w:val="000080"/>
        </w:rPr>
        <w:t xml:space="preserve"> </w:t>
      </w:r>
      <w:r w:rsidR="000A70EC" w:rsidRPr="000A70EC">
        <w:rPr>
          <w:color w:val="000000"/>
          <w:lang w:val="en-US"/>
        </w:rPr>
        <w:t>Rectangle</w:t>
      </w:r>
      <w:r w:rsidR="000A70EC" w:rsidRPr="00D8201E">
        <w:rPr>
          <w:color w:val="000000"/>
        </w:rPr>
        <w:br/>
      </w:r>
      <w:r w:rsidR="000A70EC" w:rsidRPr="000A70EC">
        <w:rPr>
          <w:b/>
          <w:bCs/>
          <w:color w:val="000080"/>
          <w:lang w:val="en-US"/>
        </w:rPr>
        <w:t>from</w:t>
      </w:r>
      <w:r w:rsidR="000A70EC" w:rsidRPr="00D8201E">
        <w:rPr>
          <w:b/>
          <w:bCs/>
          <w:color w:val="000080"/>
        </w:rPr>
        <w:t xml:space="preserve"> </w:t>
      </w:r>
      <w:r w:rsidR="000A70EC" w:rsidRPr="000A70EC">
        <w:rPr>
          <w:color w:val="000000"/>
          <w:lang w:val="en-US"/>
        </w:rPr>
        <w:t>lab</w:t>
      </w:r>
      <w:r w:rsidR="000A70EC" w:rsidRPr="00D8201E">
        <w:rPr>
          <w:color w:val="000000"/>
        </w:rPr>
        <w:t>_</w:t>
      </w:r>
      <w:r w:rsidR="000A70EC" w:rsidRPr="000A70EC">
        <w:rPr>
          <w:color w:val="000000"/>
          <w:lang w:val="en-US"/>
        </w:rPr>
        <w:t>python</w:t>
      </w:r>
      <w:r w:rsidR="000A70EC" w:rsidRPr="00D8201E">
        <w:rPr>
          <w:color w:val="000000"/>
        </w:rPr>
        <w:t>_</w:t>
      </w:r>
      <w:proofErr w:type="spellStart"/>
      <w:r w:rsidR="000A70EC" w:rsidRPr="000A70EC">
        <w:rPr>
          <w:color w:val="000000"/>
          <w:lang w:val="en-US"/>
        </w:rPr>
        <w:t>oop</w:t>
      </w:r>
      <w:proofErr w:type="spellEnd"/>
      <w:r w:rsidR="000A70EC" w:rsidRPr="00D8201E">
        <w:rPr>
          <w:color w:val="000000"/>
        </w:rPr>
        <w:t>.</w:t>
      </w:r>
      <w:r w:rsidR="000A70EC" w:rsidRPr="000A70EC">
        <w:rPr>
          <w:color w:val="000000"/>
          <w:lang w:val="en-US"/>
        </w:rPr>
        <w:t>circle</w:t>
      </w:r>
      <w:r w:rsidR="000A70EC" w:rsidRPr="00D8201E">
        <w:rPr>
          <w:color w:val="000000"/>
        </w:rPr>
        <w:t xml:space="preserve"> </w:t>
      </w:r>
      <w:r w:rsidR="000A70EC" w:rsidRPr="000A70EC">
        <w:rPr>
          <w:b/>
          <w:bCs/>
          <w:color w:val="000080"/>
          <w:lang w:val="en-US"/>
        </w:rPr>
        <w:t>import</w:t>
      </w:r>
      <w:r w:rsidR="000A70EC" w:rsidRPr="00D8201E">
        <w:rPr>
          <w:b/>
          <w:bCs/>
          <w:color w:val="000080"/>
        </w:rPr>
        <w:t xml:space="preserve"> </w:t>
      </w:r>
      <w:r w:rsidR="000A70EC" w:rsidRPr="000A70EC">
        <w:rPr>
          <w:color w:val="000000"/>
          <w:lang w:val="en-US"/>
        </w:rPr>
        <w:t>Circle</w:t>
      </w:r>
      <w:r w:rsidR="000A70EC" w:rsidRPr="00D8201E">
        <w:rPr>
          <w:color w:val="000000"/>
        </w:rPr>
        <w:br/>
      </w:r>
      <w:r w:rsidR="000A70EC" w:rsidRPr="000A70EC">
        <w:rPr>
          <w:b/>
          <w:bCs/>
          <w:color w:val="000080"/>
          <w:lang w:val="en-US"/>
        </w:rPr>
        <w:t>from</w:t>
      </w:r>
      <w:r w:rsidR="000A70EC" w:rsidRPr="00D8201E">
        <w:rPr>
          <w:b/>
          <w:bCs/>
          <w:color w:val="000080"/>
        </w:rPr>
        <w:t xml:space="preserve"> </w:t>
      </w:r>
      <w:r w:rsidR="000A70EC" w:rsidRPr="000A70EC">
        <w:rPr>
          <w:color w:val="000000"/>
          <w:lang w:val="en-US"/>
        </w:rPr>
        <w:t>lab</w:t>
      </w:r>
      <w:r w:rsidR="000A70EC" w:rsidRPr="00D8201E">
        <w:rPr>
          <w:color w:val="000000"/>
        </w:rPr>
        <w:t>_</w:t>
      </w:r>
      <w:r w:rsidR="000A70EC" w:rsidRPr="000A70EC">
        <w:rPr>
          <w:color w:val="000000"/>
          <w:lang w:val="en-US"/>
        </w:rPr>
        <w:t>python</w:t>
      </w:r>
      <w:r w:rsidR="000A70EC" w:rsidRPr="00D8201E">
        <w:rPr>
          <w:color w:val="000000"/>
        </w:rPr>
        <w:t>_</w:t>
      </w:r>
      <w:proofErr w:type="spellStart"/>
      <w:r w:rsidR="000A70EC" w:rsidRPr="000A70EC">
        <w:rPr>
          <w:color w:val="000000"/>
          <w:lang w:val="en-US"/>
        </w:rPr>
        <w:t>oop</w:t>
      </w:r>
      <w:proofErr w:type="spellEnd"/>
      <w:r w:rsidR="000A70EC" w:rsidRPr="00D8201E">
        <w:rPr>
          <w:color w:val="000000"/>
        </w:rPr>
        <w:t>.</w:t>
      </w:r>
      <w:r w:rsidR="000A70EC" w:rsidRPr="000A70EC">
        <w:rPr>
          <w:color w:val="000000"/>
          <w:lang w:val="en-US"/>
        </w:rPr>
        <w:t>square</w:t>
      </w:r>
      <w:r w:rsidR="000A70EC" w:rsidRPr="00D8201E">
        <w:rPr>
          <w:color w:val="000000"/>
        </w:rPr>
        <w:t xml:space="preserve"> </w:t>
      </w:r>
      <w:r w:rsidR="000A70EC" w:rsidRPr="000A70EC">
        <w:rPr>
          <w:b/>
          <w:bCs/>
          <w:color w:val="000080"/>
          <w:lang w:val="en-US"/>
        </w:rPr>
        <w:t>import</w:t>
      </w:r>
      <w:r w:rsidR="000A70EC" w:rsidRPr="00D8201E">
        <w:rPr>
          <w:b/>
          <w:bCs/>
          <w:color w:val="000080"/>
        </w:rPr>
        <w:t xml:space="preserve"> </w:t>
      </w:r>
      <w:r w:rsidR="000A70EC" w:rsidRPr="000A70EC">
        <w:rPr>
          <w:color w:val="000000"/>
          <w:lang w:val="en-US"/>
        </w:rPr>
        <w:t>Square</w:t>
      </w:r>
      <w:r w:rsidR="000A70EC" w:rsidRPr="00D8201E">
        <w:rPr>
          <w:color w:val="000000"/>
        </w:rPr>
        <w:br/>
      </w:r>
      <w:r w:rsidR="000A70EC" w:rsidRPr="00D8201E">
        <w:rPr>
          <w:color w:val="000000"/>
        </w:rPr>
        <w:br/>
      </w:r>
      <w:r w:rsidR="000A70EC" w:rsidRPr="00D8201E">
        <w:rPr>
          <w:color w:val="000000"/>
        </w:rPr>
        <w:br/>
      </w:r>
      <w:r w:rsidR="000A70EC" w:rsidRPr="000A70EC">
        <w:rPr>
          <w:b/>
          <w:bCs/>
          <w:color w:val="000080"/>
          <w:lang w:val="en-US"/>
        </w:rPr>
        <w:t>def</w:t>
      </w:r>
      <w:r w:rsidR="000A70EC" w:rsidRPr="00D8201E">
        <w:rPr>
          <w:b/>
          <w:bCs/>
          <w:color w:val="000080"/>
        </w:rPr>
        <w:t xml:space="preserve"> </w:t>
      </w:r>
      <w:r w:rsidR="000A70EC" w:rsidRPr="000A70EC">
        <w:rPr>
          <w:color w:val="000000"/>
          <w:lang w:val="en-US"/>
        </w:rPr>
        <w:t>main</w:t>
      </w:r>
      <w:r w:rsidR="000A70EC" w:rsidRPr="00D8201E">
        <w:rPr>
          <w:color w:val="000000"/>
        </w:rPr>
        <w:t>():</w:t>
      </w:r>
      <w:r w:rsidR="000A70EC" w:rsidRPr="00D8201E">
        <w:rPr>
          <w:color w:val="000000"/>
        </w:rPr>
        <w:br/>
        <w:t xml:space="preserve">    </w:t>
      </w:r>
      <w:r w:rsidR="000A70EC" w:rsidRPr="000A70EC">
        <w:rPr>
          <w:color w:val="000000"/>
          <w:lang w:val="en-US"/>
        </w:rPr>
        <w:t>r</w:t>
      </w:r>
      <w:r w:rsidR="000A70EC" w:rsidRPr="00D8201E">
        <w:rPr>
          <w:color w:val="000000"/>
        </w:rPr>
        <w:t xml:space="preserve"> = </w:t>
      </w:r>
      <w:r w:rsidR="000A70EC" w:rsidRPr="000A70EC">
        <w:rPr>
          <w:color w:val="000000"/>
          <w:lang w:val="en-US"/>
        </w:rPr>
        <w:t>Rectangle</w:t>
      </w:r>
      <w:r w:rsidR="000A70EC" w:rsidRPr="00D8201E">
        <w:rPr>
          <w:color w:val="000000"/>
        </w:rPr>
        <w:t>(</w:t>
      </w:r>
      <w:r w:rsidR="000A70EC" w:rsidRPr="00D8201E">
        <w:rPr>
          <w:b/>
          <w:bCs/>
          <w:color w:val="008000"/>
        </w:rPr>
        <w:t>"</w:t>
      </w:r>
      <w:r w:rsidR="000A70EC" w:rsidRPr="000A70EC">
        <w:rPr>
          <w:b/>
          <w:bCs/>
          <w:color w:val="008000"/>
        </w:rPr>
        <w:t>синего</w:t>
      </w:r>
      <w:r w:rsidR="000A70EC" w:rsidRPr="00D8201E">
        <w:rPr>
          <w:b/>
          <w:bCs/>
          <w:color w:val="008000"/>
        </w:rPr>
        <w:t>"</w:t>
      </w:r>
      <w:r w:rsidR="000A70EC" w:rsidRPr="00D8201E">
        <w:rPr>
          <w:color w:val="000000"/>
        </w:rPr>
        <w:t xml:space="preserve">, </w:t>
      </w:r>
      <w:r w:rsidR="000A70EC" w:rsidRPr="00D8201E">
        <w:rPr>
          <w:color w:val="0000FF"/>
        </w:rPr>
        <w:t>1</w:t>
      </w:r>
      <w:r w:rsidR="000A70EC" w:rsidRPr="00D8201E">
        <w:rPr>
          <w:color w:val="000000"/>
        </w:rPr>
        <w:t xml:space="preserve">, </w:t>
      </w:r>
      <w:r w:rsidR="000A70EC" w:rsidRPr="00D8201E">
        <w:rPr>
          <w:color w:val="0000FF"/>
        </w:rPr>
        <w:t>1</w:t>
      </w:r>
      <w:r w:rsidR="000A70EC" w:rsidRPr="00D8201E">
        <w:rPr>
          <w:color w:val="000000"/>
        </w:rPr>
        <w:t>)</w:t>
      </w:r>
      <w:r w:rsidR="000A70EC" w:rsidRPr="00D8201E">
        <w:rPr>
          <w:color w:val="000000"/>
        </w:rPr>
        <w:br/>
        <w:t xml:space="preserve">    </w:t>
      </w:r>
      <w:r w:rsidR="000A70EC" w:rsidRPr="000A70EC">
        <w:rPr>
          <w:color w:val="000000"/>
          <w:lang w:val="en-US"/>
        </w:rPr>
        <w:t>c</w:t>
      </w:r>
      <w:r w:rsidR="000A70EC" w:rsidRPr="00D8201E">
        <w:rPr>
          <w:color w:val="000000"/>
        </w:rPr>
        <w:t xml:space="preserve"> = </w:t>
      </w:r>
      <w:r w:rsidR="000A70EC" w:rsidRPr="000A70EC">
        <w:rPr>
          <w:color w:val="000000"/>
          <w:lang w:val="en-US"/>
        </w:rPr>
        <w:t>Circle</w:t>
      </w:r>
      <w:r w:rsidR="000A70EC" w:rsidRPr="00D8201E">
        <w:rPr>
          <w:color w:val="000000"/>
        </w:rPr>
        <w:t>(</w:t>
      </w:r>
      <w:r w:rsidR="000A70EC" w:rsidRPr="00D8201E">
        <w:rPr>
          <w:b/>
          <w:bCs/>
          <w:color w:val="008000"/>
        </w:rPr>
        <w:t>"</w:t>
      </w:r>
      <w:r w:rsidR="000A70EC" w:rsidRPr="000A70EC">
        <w:rPr>
          <w:b/>
          <w:bCs/>
          <w:color w:val="008000"/>
        </w:rPr>
        <w:t>зеленого</w:t>
      </w:r>
      <w:r w:rsidR="000A70EC" w:rsidRPr="00D8201E">
        <w:rPr>
          <w:b/>
          <w:bCs/>
          <w:color w:val="008000"/>
        </w:rPr>
        <w:t>"</w:t>
      </w:r>
      <w:r w:rsidR="000A70EC" w:rsidRPr="00D8201E">
        <w:rPr>
          <w:color w:val="000000"/>
        </w:rPr>
        <w:t xml:space="preserve">, </w:t>
      </w:r>
      <w:r w:rsidR="000A70EC" w:rsidRPr="00D8201E">
        <w:rPr>
          <w:color w:val="0000FF"/>
        </w:rPr>
        <w:t>1</w:t>
      </w:r>
      <w:r w:rsidR="000A70EC" w:rsidRPr="00D8201E">
        <w:rPr>
          <w:color w:val="000000"/>
        </w:rPr>
        <w:t>)</w:t>
      </w:r>
      <w:r w:rsidR="000A70EC" w:rsidRPr="00D8201E">
        <w:rPr>
          <w:color w:val="000000"/>
        </w:rPr>
        <w:br/>
        <w:t xml:space="preserve">    </w:t>
      </w:r>
      <w:r w:rsidR="000A70EC" w:rsidRPr="000A70EC">
        <w:rPr>
          <w:color w:val="000000"/>
          <w:lang w:val="en-US"/>
        </w:rPr>
        <w:t>s</w:t>
      </w:r>
      <w:r w:rsidR="000A70EC" w:rsidRPr="00D8201E">
        <w:rPr>
          <w:color w:val="000000"/>
        </w:rPr>
        <w:t xml:space="preserve"> = </w:t>
      </w:r>
      <w:r w:rsidR="000A70EC" w:rsidRPr="000A70EC">
        <w:rPr>
          <w:color w:val="000000"/>
          <w:lang w:val="en-US"/>
        </w:rPr>
        <w:t>Square</w:t>
      </w:r>
      <w:r w:rsidR="000A70EC" w:rsidRPr="00D8201E">
        <w:rPr>
          <w:color w:val="000000"/>
        </w:rPr>
        <w:t>(</w:t>
      </w:r>
      <w:r w:rsidR="000A70EC" w:rsidRPr="00D8201E">
        <w:rPr>
          <w:b/>
          <w:bCs/>
          <w:color w:val="008000"/>
        </w:rPr>
        <w:t>"</w:t>
      </w:r>
      <w:r w:rsidR="000A70EC" w:rsidRPr="000A70EC">
        <w:rPr>
          <w:b/>
          <w:bCs/>
          <w:color w:val="008000"/>
        </w:rPr>
        <w:t>красного</w:t>
      </w:r>
      <w:r w:rsidR="000A70EC" w:rsidRPr="00D8201E">
        <w:rPr>
          <w:b/>
          <w:bCs/>
          <w:color w:val="008000"/>
        </w:rPr>
        <w:t>"</w:t>
      </w:r>
      <w:r w:rsidR="000A70EC" w:rsidRPr="00D8201E">
        <w:rPr>
          <w:color w:val="000000"/>
        </w:rPr>
        <w:t xml:space="preserve">, </w:t>
      </w:r>
      <w:r w:rsidR="000A70EC" w:rsidRPr="00D8201E">
        <w:rPr>
          <w:color w:val="0000FF"/>
        </w:rPr>
        <w:t>1</w:t>
      </w:r>
      <w:r w:rsidR="000A70EC" w:rsidRPr="00D8201E">
        <w:rPr>
          <w:color w:val="000000"/>
        </w:rPr>
        <w:t>)</w:t>
      </w:r>
      <w:r w:rsidR="000A70EC" w:rsidRPr="00D8201E">
        <w:rPr>
          <w:color w:val="000000"/>
        </w:rPr>
        <w:br/>
        <w:t xml:space="preserve">    </w:t>
      </w:r>
      <w:r w:rsidR="000A70EC" w:rsidRPr="000A70EC">
        <w:rPr>
          <w:color w:val="000080"/>
          <w:lang w:val="en-US"/>
        </w:rPr>
        <w:t>print</w:t>
      </w:r>
      <w:r w:rsidR="000A70EC" w:rsidRPr="00D8201E">
        <w:rPr>
          <w:color w:val="000000"/>
        </w:rPr>
        <w:t>(</w:t>
      </w:r>
      <w:r w:rsidR="000A70EC" w:rsidRPr="000A70EC">
        <w:rPr>
          <w:color w:val="000000"/>
          <w:lang w:val="en-US"/>
        </w:rPr>
        <w:t>r</w:t>
      </w:r>
      <w:r w:rsidR="000A70EC" w:rsidRPr="00D8201E">
        <w:rPr>
          <w:color w:val="000000"/>
        </w:rPr>
        <w:t>)</w:t>
      </w:r>
      <w:r w:rsidR="000A70EC" w:rsidRPr="00D8201E">
        <w:rPr>
          <w:color w:val="000000"/>
        </w:rPr>
        <w:br/>
        <w:t xml:space="preserve">    </w:t>
      </w:r>
      <w:r w:rsidR="000A70EC" w:rsidRPr="000A70EC">
        <w:rPr>
          <w:color w:val="000080"/>
          <w:lang w:val="en-US"/>
        </w:rPr>
        <w:t>print</w:t>
      </w:r>
      <w:r w:rsidR="000A70EC" w:rsidRPr="00D8201E">
        <w:rPr>
          <w:color w:val="000000"/>
        </w:rPr>
        <w:t>(</w:t>
      </w:r>
      <w:r w:rsidR="000A70EC" w:rsidRPr="000A70EC">
        <w:rPr>
          <w:color w:val="000000"/>
          <w:lang w:val="en-US"/>
        </w:rPr>
        <w:t>c</w:t>
      </w:r>
      <w:r w:rsidR="000A70EC" w:rsidRPr="00D8201E">
        <w:rPr>
          <w:color w:val="000000"/>
        </w:rPr>
        <w:t>)</w:t>
      </w:r>
      <w:r w:rsidR="000A70EC" w:rsidRPr="00D8201E">
        <w:rPr>
          <w:color w:val="000000"/>
        </w:rPr>
        <w:br/>
        <w:t xml:space="preserve">    </w:t>
      </w:r>
      <w:r w:rsidR="000A70EC" w:rsidRPr="000A70EC">
        <w:rPr>
          <w:color w:val="000080"/>
          <w:lang w:val="en-US"/>
        </w:rPr>
        <w:t>print</w:t>
      </w:r>
      <w:r w:rsidR="000A70EC" w:rsidRPr="00D8201E">
        <w:rPr>
          <w:color w:val="000000"/>
        </w:rPr>
        <w:t>(</w:t>
      </w:r>
      <w:r w:rsidR="000A70EC" w:rsidRPr="000A70EC">
        <w:rPr>
          <w:color w:val="000000"/>
          <w:lang w:val="en-US"/>
        </w:rPr>
        <w:t>s</w:t>
      </w:r>
      <w:r w:rsidR="000A70EC" w:rsidRPr="00D8201E">
        <w:rPr>
          <w:color w:val="000000"/>
        </w:rPr>
        <w:t>)</w:t>
      </w:r>
      <w:r w:rsidR="000A70EC" w:rsidRPr="00D8201E">
        <w:rPr>
          <w:color w:val="000000"/>
        </w:rPr>
        <w:br/>
      </w:r>
      <w:r w:rsidR="000A70EC" w:rsidRPr="00D8201E">
        <w:rPr>
          <w:color w:val="000000"/>
        </w:rPr>
        <w:br/>
      </w:r>
      <w:r w:rsidR="000A70EC" w:rsidRPr="000A70EC">
        <w:rPr>
          <w:b/>
          <w:bCs/>
          <w:color w:val="000080"/>
          <w:lang w:val="en-US"/>
        </w:rPr>
        <w:t>if</w:t>
      </w:r>
      <w:r w:rsidR="000A70EC" w:rsidRPr="00D8201E">
        <w:rPr>
          <w:b/>
          <w:bCs/>
          <w:color w:val="000080"/>
        </w:rPr>
        <w:t xml:space="preserve"> </w:t>
      </w:r>
      <w:r w:rsidR="000A70EC" w:rsidRPr="00D8201E">
        <w:rPr>
          <w:color w:val="000000"/>
        </w:rPr>
        <w:t>__</w:t>
      </w:r>
      <w:r w:rsidR="000A70EC" w:rsidRPr="000A70EC">
        <w:rPr>
          <w:color w:val="000000"/>
          <w:lang w:val="en-US"/>
        </w:rPr>
        <w:t>name</w:t>
      </w:r>
      <w:r w:rsidR="000A70EC" w:rsidRPr="00D8201E">
        <w:rPr>
          <w:color w:val="000000"/>
        </w:rPr>
        <w:t xml:space="preserve">__ == </w:t>
      </w:r>
      <w:r w:rsidR="000A70EC" w:rsidRPr="00D8201E">
        <w:rPr>
          <w:b/>
          <w:bCs/>
          <w:color w:val="008000"/>
        </w:rPr>
        <w:t>"__</w:t>
      </w:r>
      <w:r w:rsidR="000A70EC" w:rsidRPr="000A70EC">
        <w:rPr>
          <w:b/>
          <w:bCs/>
          <w:color w:val="008000"/>
          <w:lang w:val="en-US"/>
        </w:rPr>
        <w:t>main</w:t>
      </w:r>
      <w:r w:rsidR="000A70EC" w:rsidRPr="00D8201E">
        <w:rPr>
          <w:b/>
          <w:bCs/>
          <w:color w:val="008000"/>
        </w:rPr>
        <w:t>__"</w:t>
      </w:r>
      <w:r w:rsidR="000A70EC" w:rsidRPr="00D8201E">
        <w:rPr>
          <w:color w:val="000000"/>
        </w:rPr>
        <w:t>:</w:t>
      </w:r>
      <w:r w:rsidR="000A70EC" w:rsidRPr="00D8201E">
        <w:rPr>
          <w:color w:val="000000"/>
        </w:rPr>
        <w:br/>
        <w:t xml:space="preserve">    </w:t>
      </w:r>
      <w:r w:rsidR="000A70EC" w:rsidRPr="000A70EC">
        <w:rPr>
          <w:color w:val="000000"/>
          <w:lang w:val="en-US"/>
        </w:rPr>
        <w:t>main</w:t>
      </w:r>
      <w:r w:rsidR="000A70EC" w:rsidRPr="00D8201E">
        <w:rPr>
          <w:color w:val="000000"/>
        </w:rPr>
        <w:t>()</w:t>
      </w:r>
    </w:p>
    <w:p w14:paraId="04B67EE5" w14:textId="77777777" w:rsidR="000A70EC" w:rsidRPr="00D8201E" w:rsidRDefault="000A70EC" w:rsidP="000A70EC">
      <w:pPr>
        <w:pStyle w:val="HTML"/>
        <w:shd w:val="clear" w:color="auto" w:fill="FFFFFF"/>
        <w:rPr>
          <w:color w:val="000000"/>
        </w:rPr>
      </w:pPr>
    </w:p>
    <w:p w14:paraId="3E3EF15F" w14:textId="0BAFAC51" w:rsidR="00817CF5" w:rsidRDefault="00817CF5" w:rsidP="00817CF5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  <w:lang w:val="en-US" w:eastAsia="ru-RU"/>
        </w:rPr>
      </w:pPr>
      <w:r>
        <w:rPr>
          <w:rFonts w:ascii="Times New Roman" w:hAnsi="Times New Roman" w:cs="Times New Roman"/>
          <w:sz w:val="28"/>
          <w:szCs w:val="28"/>
          <w:lang w:val="en-US" w:eastAsia="ru-RU"/>
        </w:rPr>
        <w:t>square</w:t>
      </w:r>
      <w:r w:rsidRPr="00817CF5">
        <w:rPr>
          <w:rFonts w:ascii="Times New Roman" w:hAnsi="Times New Roman" w:cs="Times New Roman"/>
          <w:sz w:val="28"/>
          <w:szCs w:val="28"/>
          <w:lang w:val="en-US" w:eastAsia="ru-RU"/>
        </w:rPr>
        <w:t>.</w:t>
      </w:r>
      <w:r>
        <w:rPr>
          <w:rFonts w:ascii="Times New Roman" w:hAnsi="Times New Roman" w:cs="Times New Roman"/>
          <w:sz w:val="28"/>
          <w:szCs w:val="28"/>
          <w:lang w:val="en-US" w:eastAsia="ru-RU"/>
        </w:rPr>
        <w:t>py</w:t>
      </w:r>
      <w:r w:rsidRPr="00817CF5">
        <w:rPr>
          <w:rFonts w:ascii="Times New Roman" w:hAnsi="Times New Roman" w:cs="Times New Roman"/>
          <w:b/>
          <w:sz w:val="28"/>
          <w:szCs w:val="28"/>
          <w:lang w:val="en-US" w:eastAsia="ru-RU"/>
        </w:rPr>
        <w:t xml:space="preserve"> </w:t>
      </w:r>
    </w:p>
    <w:p w14:paraId="3367B735" w14:textId="77777777" w:rsidR="000A70EC" w:rsidRPr="000A70EC" w:rsidRDefault="000A70EC" w:rsidP="000A70E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0A70E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rom </w:t>
      </w:r>
      <w:proofErr w:type="spellStart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lab_python_oop.rectangle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r w:rsidRPr="000A70E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mport 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ectangle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0A70E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class 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quare(Rectangle):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FIGURE_TYPE = </w:t>
      </w:r>
      <w:r w:rsidRPr="000A70E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0A70E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Квадрат</w:t>
      </w:r>
      <w:r w:rsidRPr="000A70E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0A70E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br/>
      </w:r>
      <w:r w:rsidRPr="000A70E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br/>
        <w:t xml:space="preserve">    </w:t>
      </w:r>
      <w:r w:rsidRPr="000A70EC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@</w:t>
      </w:r>
      <w:proofErr w:type="spellStart"/>
      <w:r w:rsidRPr="000A70EC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classmethod</w:t>
      </w:r>
      <w:proofErr w:type="spellEnd"/>
      <w:r w:rsidRPr="000A70EC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br/>
        <w:t xml:space="preserve">    </w:t>
      </w:r>
      <w:r w:rsidRPr="000A70E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def </w:t>
      </w:r>
      <w:proofErr w:type="spellStart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t_figure_type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0A70EC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cls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: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0A70E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return </w:t>
      </w:r>
      <w:proofErr w:type="spellStart"/>
      <w:r w:rsidRPr="000A70EC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cls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FIGURE_TYPE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0A70E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def </w:t>
      </w:r>
      <w:r w:rsidRPr="000A70EC">
        <w:rPr>
          <w:rFonts w:ascii="Courier New" w:eastAsia="Times New Roman" w:hAnsi="Courier New" w:cs="Courier New"/>
          <w:color w:val="B200B2"/>
          <w:sz w:val="20"/>
          <w:szCs w:val="20"/>
          <w:lang w:val="en-US" w:eastAsia="ru-RU"/>
        </w:rPr>
        <w:t>__</w:t>
      </w:r>
      <w:proofErr w:type="spellStart"/>
      <w:r w:rsidRPr="000A70EC">
        <w:rPr>
          <w:rFonts w:ascii="Courier New" w:eastAsia="Times New Roman" w:hAnsi="Courier New" w:cs="Courier New"/>
          <w:color w:val="B200B2"/>
          <w:sz w:val="20"/>
          <w:szCs w:val="20"/>
          <w:lang w:val="en-US" w:eastAsia="ru-RU"/>
        </w:rPr>
        <w:t>init</w:t>
      </w:r>
      <w:proofErr w:type="spellEnd"/>
      <w:r w:rsidRPr="000A70EC">
        <w:rPr>
          <w:rFonts w:ascii="Courier New" w:eastAsia="Times New Roman" w:hAnsi="Courier New" w:cs="Courier New"/>
          <w:color w:val="B200B2"/>
          <w:sz w:val="20"/>
          <w:szCs w:val="20"/>
          <w:lang w:val="en-US" w:eastAsia="ru-RU"/>
        </w:rPr>
        <w:t>__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0A70EC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lor_param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ide_param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: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0A70EC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side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ide_param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0A70EC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super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.</w:t>
      </w:r>
      <w:r w:rsidRPr="000A70EC">
        <w:rPr>
          <w:rFonts w:ascii="Courier New" w:eastAsia="Times New Roman" w:hAnsi="Courier New" w:cs="Courier New"/>
          <w:color w:val="B200B2"/>
          <w:sz w:val="20"/>
          <w:szCs w:val="20"/>
          <w:lang w:val="en-US" w:eastAsia="ru-RU"/>
        </w:rPr>
        <w:t>__</w:t>
      </w:r>
      <w:proofErr w:type="spellStart"/>
      <w:r w:rsidRPr="000A70EC">
        <w:rPr>
          <w:rFonts w:ascii="Courier New" w:eastAsia="Times New Roman" w:hAnsi="Courier New" w:cs="Courier New"/>
          <w:color w:val="B200B2"/>
          <w:sz w:val="20"/>
          <w:szCs w:val="20"/>
          <w:lang w:val="en-US" w:eastAsia="ru-RU"/>
        </w:rPr>
        <w:t>init</w:t>
      </w:r>
      <w:proofErr w:type="spellEnd"/>
      <w:r w:rsidRPr="000A70EC">
        <w:rPr>
          <w:rFonts w:ascii="Courier New" w:eastAsia="Times New Roman" w:hAnsi="Courier New" w:cs="Courier New"/>
          <w:color w:val="B200B2"/>
          <w:sz w:val="20"/>
          <w:szCs w:val="20"/>
          <w:lang w:val="en-US" w:eastAsia="ru-RU"/>
        </w:rPr>
        <w:t>__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lor_param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0A70EC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side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0A70EC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side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0A70E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def </w:t>
      </w:r>
      <w:r w:rsidRPr="000A70EC">
        <w:rPr>
          <w:rFonts w:ascii="Courier New" w:eastAsia="Times New Roman" w:hAnsi="Courier New" w:cs="Courier New"/>
          <w:color w:val="B200B2"/>
          <w:sz w:val="20"/>
          <w:szCs w:val="20"/>
          <w:lang w:val="en-US" w:eastAsia="ru-RU"/>
        </w:rPr>
        <w:t>__</w:t>
      </w:r>
      <w:proofErr w:type="spellStart"/>
      <w:r w:rsidRPr="000A70EC">
        <w:rPr>
          <w:rFonts w:ascii="Courier New" w:eastAsia="Times New Roman" w:hAnsi="Courier New" w:cs="Courier New"/>
          <w:color w:val="B200B2"/>
          <w:sz w:val="20"/>
          <w:szCs w:val="20"/>
          <w:lang w:val="en-US" w:eastAsia="ru-RU"/>
        </w:rPr>
        <w:t>repr</w:t>
      </w:r>
      <w:proofErr w:type="spellEnd"/>
      <w:r w:rsidRPr="000A70EC">
        <w:rPr>
          <w:rFonts w:ascii="Courier New" w:eastAsia="Times New Roman" w:hAnsi="Courier New" w:cs="Courier New"/>
          <w:color w:val="B200B2"/>
          <w:sz w:val="20"/>
          <w:szCs w:val="20"/>
          <w:lang w:val="en-US" w:eastAsia="ru-RU"/>
        </w:rPr>
        <w:t>__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0A70EC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: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0A70E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0A70E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'{} {} </w:t>
      </w:r>
      <w:r w:rsidRPr="000A70E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цвета</w:t>
      </w:r>
      <w:r w:rsidRPr="000A70E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0A70E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со</w:t>
      </w:r>
      <w:r w:rsidRPr="000A70E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0A70E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стороной</w:t>
      </w:r>
      <w:r w:rsidRPr="000A70E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{} </w:t>
      </w:r>
      <w:r w:rsidRPr="000A70E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площадью</w:t>
      </w:r>
      <w:r w:rsidRPr="000A70E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{}.'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format(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quare.get_figure_type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,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0A70EC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fc.colorproperty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0A70EC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side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0A70EC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square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)</w:t>
      </w:r>
    </w:p>
    <w:p w14:paraId="6D725776" w14:textId="77777777" w:rsidR="00420D44" w:rsidRPr="00817CF5" w:rsidRDefault="00420D44" w:rsidP="00420D44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en-US" w:eastAsia="ru-RU"/>
        </w:rPr>
      </w:pPr>
    </w:p>
    <w:p w14:paraId="0FBEADC5" w14:textId="4B57C2A5" w:rsidR="00817CF5" w:rsidRDefault="00817CF5" w:rsidP="00817CF5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  <w:lang w:val="en-US" w:eastAsia="ru-RU"/>
        </w:rPr>
      </w:pPr>
      <w:r>
        <w:rPr>
          <w:rFonts w:ascii="Times New Roman" w:hAnsi="Times New Roman" w:cs="Times New Roman"/>
          <w:sz w:val="28"/>
          <w:szCs w:val="28"/>
          <w:lang w:val="en-US" w:eastAsia="ru-RU"/>
        </w:rPr>
        <w:t>circle</w:t>
      </w:r>
      <w:r w:rsidRPr="00817CF5">
        <w:rPr>
          <w:rFonts w:ascii="Times New Roman" w:hAnsi="Times New Roman" w:cs="Times New Roman"/>
          <w:sz w:val="28"/>
          <w:szCs w:val="28"/>
          <w:lang w:val="en-US" w:eastAsia="ru-RU"/>
        </w:rPr>
        <w:t>.</w:t>
      </w:r>
      <w:r>
        <w:rPr>
          <w:rFonts w:ascii="Times New Roman" w:hAnsi="Times New Roman" w:cs="Times New Roman"/>
          <w:sz w:val="28"/>
          <w:szCs w:val="28"/>
          <w:lang w:val="en-US" w:eastAsia="ru-RU"/>
        </w:rPr>
        <w:t>py</w:t>
      </w:r>
      <w:r w:rsidRPr="00817CF5">
        <w:rPr>
          <w:rFonts w:ascii="Times New Roman" w:hAnsi="Times New Roman" w:cs="Times New Roman"/>
          <w:b/>
          <w:sz w:val="28"/>
          <w:szCs w:val="28"/>
          <w:lang w:val="en-US" w:eastAsia="ru-RU"/>
        </w:rPr>
        <w:t xml:space="preserve"> </w:t>
      </w:r>
    </w:p>
    <w:p w14:paraId="1DD82837" w14:textId="77777777" w:rsidR="000A70EC" w:rsidRPr="000A70EC" w:rsidRDefault="000A70EC" w:rsidP="000A70E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0A70E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lastRenderedPageBreak/>
        <w:t xml:space="preserve">from </w:t>
      </w:r>
      <w:proofErr w:type="spellStart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lab_python_oop.figure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r w:rsidRPr="000A70E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mport 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gure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0A70E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rom </w:t>
      </w:r>
      <w:proofErr w:type="spellStart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lab_python_oop.color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r w:rsidRPr="000A70E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mport </w:t>
      </w:r>
      <w:proofErr w:type="spellStart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gureColor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0A70E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mport 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h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0A70E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class 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ircle(Figure):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FIGURE_TYPE = </w:t>
      </w:r>
      <w:r w:rsidRPr="000A70E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0A70E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Круг</w:t>
      </w:r>
      <w:r w:rsidRPr="000A70E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0A70E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br/>
      </w:r>
      <w:r w:rsidRPr="000A70E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br/>
        <w:t xml:space="preserve">    </w:t>
      </w:r>
      <w:r w:rsidRPr="000A70EC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@</w:t>
      </w:r>
      <w:proofErr w:type="spellStart"/>
      <w:r w:rsidRPr="000A70EC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classmethod</w:t>
      </w:r>
      <w:proofErr w:type="spellEnd"/>
      <w:r w:rsidRPr="000A70EC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br/>
        <w:t xml:space="preserve">    </w:t>
      </w:r>
      <w:r w:rsidRPr="000A70E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def </w:t>
      </w:r>
      <w:proofErr w:type="spellStart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t_figure_type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0A70EC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cls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: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0A70E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return </w:t>
      </w:r>
      <w:proofErr w:type="spellStart"/>
      <w:r w:rsidRPr="000A70EC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cls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FIGURE_TYPE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0A70E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def </w:t>
      </w:r>
      <w:r w:rsidRPr="000A70EC">
        <w:rPr>
          <w:rFonts w:ascii="Courier New" w:eastAsia="Times New Roman" w:hAnsi="Courier New" w:cs="Courier New"/>
          <w:color w:val="B200B2"/>
          <w:sz w:val="20"/>
          <w:szCs w:val="20"/>
          <w:lang w:val="en-US" w:eastAsia="ru-RU"/>
        </w:rPr>
        <w:t>__</w:t>
      </w:r>
      <w:proofErr w:type="spellStart"/>
      <w:r w:rsidRPr="000A70EC">
        <w:rPr>
          <w:rFonts w:ascii="Courier New" w:eastAsia="Times New Roman" w:hAnsi="Courier New" w:cs="Courier New"/>
          <w:color w:val="B200B2"/>
          <w:sz w:val="20"/>
          <w:szCs w:val="20"/>
          <w:lang w:val="en-US" w:eastAsia="ru-RU"/>
        </w:rPr>
        <w:t>init</w:t>
      </w:r>
      <w:proofErr w:type="spellEnd"/>
      <w:r w:rsidRPr="000A70EC">
        <w:rPr>
          <w:rFonts w:ascii="Courier New" w:eastAsia="Times New Roman" w:hAnsi="Courier New" w:cs="Courier New"/>
          <w:color w:val="B200B2"/>
          <w:sz w:val="20"/>
          <w:szCs w:val="20"/>
          <w:lang w:val="en-US" w:eastAsia="ru-RU"/>
        </w:rPr>
        <w:t>__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0A70EC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lor_param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_param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: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0A70EC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r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_param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0A70EC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fc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gureColor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0A70EC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fc.colorproperty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lor_param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0A70E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def 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quare(</w:t>
      </w:r>
      <w:r w:rsidRPr="000A70EC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: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0A70E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return </w:t>
      </w:r>
      <w:proofErr w:type="spellStart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h.pi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*(</w:t>
      </w:r>
      <w:proofErr w:type="spellStart"/>
      <w:r w:rsidRPr="000A70EC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r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**</w:t>
      </w:r>
      <w:r w:rsidRPr="000A70EC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2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0A70E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def </w:t>
      </w:r>
      <w:r w:rsidRPr="000A70EC">
        <w:rPr>
          <w:rFonts w:ascii="Courier New" w:eastAsia="Times New Roman" w:hAnsi="Courier New" w:cs="Courier New"/>
          <w:color w:val="B200B2"/>
          <w:sz w:val="20"/>
          <w:szCs w:val="20"/>
          <w:lang w:val="en-US" w:eastAsia="ru-RU"/>
        </w:rPr>
        <w:t>__</w:t>
      </w:r>
      <w:proofErr w:type="spellStart"/>
      <w:r w:rsidRPr="000A70EC">
        <w:rPr>
          <w:rFonts w:ascii="Courier New" w:eastAsia="Times New Roman" w:hAnsi="Courier New" w:cs="Courier New"/>
          <w:color w:val="B200B2"/>
          <w:sz w:val="20"/>
          <w:szCs w:val="20"/>
          <w:lang w:val="en-US" w:eastAsia="ru-RU"/>
        </w:rPr>
        <w:t>repr</w:t>
      </w:r>
      <w:proofErr w:type="spellEnd"/>
      <w:r w:rsidRPr="000A70EC">
        <w:rPr>
          <w:rFonts w:ascii="Courier New" w:eastAsia="Times New Roman" w:hAnsi="Courier New" w:cs="Courier New"/>
          <w:color w:val="B200B2"/>
          <w:sz w:val="20"/>
          <w:szCs w:val="20"/>
          <w:lang w:val="en-US" w:eastAsia="ru-RU"/>
        </w:rPr>
        <w:t>__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0A70EC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: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0A70E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0A70E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'{} {} </w:t>
      </w:r>
      <w:r w:rsidRPr="000A70E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цвета</w:t>
      </w:r>
      <w:r w:rsidRPr="000A70E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0A70E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радиусом</w:t>
      </w:r>
      <w:r w:rsidRPr="000A70E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{} </w:t>
      </w:r>
      <w:r w:rsidRPr="000A70E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площадью</w:t>
      </w:r>
      <w:r w:rsidRPr="000A70E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{}.'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format(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ircle.get_figure_type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,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0A70EC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fc.colorproperty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0A70EC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r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0A70EC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square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)</w:t>
      </w:r>
    </w:p>
    <w:p w14:paraId="00D2FE80" w14:textId="77777777" w:rsidR="00420D44" w:rsidRPr="00817CF5" w:rsidRDefault="00420D44" w:rsidP="00817CF5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  <w:lang w:val="en-US" w:eastAsia="ru-RU"/>
        </w:rPr>
      </w:pPr>
    </w:p>
    <w:p w14:paraId="211D1365" w14:textId="7AD56E4B" w:rsidR="00817CF5" w:rsidRDefault="00817CF5" w:rsidP="00817CF5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  <w:lang w:val="en-US" w:eastAsia="ru-RU"/>
        </w:rPr>
      </w:pPr>
      <w:r>
        <w:rPr>
          <w:rFonts w:ascii="Times New Roman" w:hAnsi="Times New Roman" w:cs="Times New Roman"/>
          <w:sz w:val="28"/>
          <w:szCs w:val="28"/>
          <w:lang w:val="en-US" w:eastAsia="ru-RU"/>
        </w:rPr>
        <w:t>color</w:t>
      </w:r>
      <w:r w:rsidRPr="00817CF5">
        <w:rPr>
          <w:rFonts w:ascii="Times New Roman" w:hAnsi="Times New Roman" w:cs="Times New Roman"/>
          <w:sz w:val="28"/>
          <w:szCs w:val="28"/>
          <w:lang w:val="en-US" w:eastAsia="ru-RU"/>
        </w:rPr>
        <w:t>.</w:t>
      </w:r>
      <w:r>
        <w:rPr>
          <w:rFonts w:ascii="Times New Roman" w:hAnsi="Times New Roman" w:cs="Times New Roman"/>
          <w:sz w:val="28"/>
          <w:szCs w:val="28"/>
          <w:lang w:val="en-US" w:eastAsia="ru-RU"/>
        </w:rPr>
        <w:t>py</w:t>
      </w:r>
      <w:r w:rsidRPr="00817CF5">
        <w:rPr>
          <w:rFonts w:ascii="Times New Roman" w:hAnsi="Times New Roman" w:cs="Times New Roman"/>
          <w:b/>
          <w:sz w:val="28"/>
          <w:szCs w:val="28"/>
          <w:lang w:val="en-US" w:eastAsia="ru-RU"/>
        </w:rPr>
        <w:t xml:space="preserve"> </w:t>
      </w:r>
    </w:p>
    <w:p w14:paraId="39772E6A" w14:textId="77777777" w:rsidR="000A70EC" w:rsidRPr="000A70EC" w:rsidRDefault="000A70EC" w:rsidP="000A70E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0A70E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class </w:t>
      </w:r>
      <w:proofErr w:type="spellStart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gureColor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: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0A70E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def </w:t>
      </w:r>
      <w:r w:rsidRPr="000A70EC">
        <w:rPr>
          <w:rFonts w:ascii="Courier New" w:eastAsia="Times New Roman" w:hAnsi="Courier New" w:cs="Courier New"/>
          <w:color w:val="B200B2"/>
          <w:sz w:val="20"/>
          <w:szCs w:val="20"/>
          <w:lang w:val="en-US" w:eastAsia="ru-RU"/>
        </w:rPr>
        <w:t>__</w:t>
      </w:r>
      <w:proofErr w:type="spellStart"/>
      <w:r w:rsidRPr="000A70EC">
        <w:rPr>
          <w:rFonts w:ascii="Courier New" w:eastAsia="Times New Roman" w:hAnsi="Courier New" w:cs="Courier New"/>
          <w:color w:val="B200B2"/>
          <w:sz w:val="20"/>
          <w:szCs w:val="20"/>
          <w:lang w:val="en-US" w:eastAsia="ru-RU"/>
        </w:rPr>
        <w:t>init</w:t>
      </w:r>
      <w:proofErr w:type="spellEnd"/>
      <w:r w:rsidRPr="000A70EC">
        <w:rPr>
          <w:rFonts w:ascii="Courier New" w:eastAsia="Times New Roman" w:hAnsi="Courier New" w:cs="Courier New"/>
          <w:color w:val="B200B2"/>
          <w:sz w:val="20"/>
          <w:szCs w:val="20"/>
          <w:lang w:val="en-US" w:eastAsia="ru-RU"/>
        </w:rPr>
        <w:t>__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0A70EC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: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proofErr w:type="gramStart"/>
      <w:r w:rsidRPr="000A70EC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_</w:t>
      </w:r>
      <w:proofErr w:type="gram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lor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0A70E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None</w:t>
      </w:r>
      <w:r w:rsidRPr="000A70E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br/>
      </w:r>
      <w:r w:rsidRPr="000A70E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br/>
        <w:t xml:space="preserve">    </w:t>
      </w:r>
      <w:r w:rsidRPr="000A70EC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@property</w:t>
      </w:r>
      <w:r w:rsidRPr="000A70EC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br/>
        <w:t xml:space="preserve">    </w:t>
      </w:r>
      <w:r w:rsidRPr="000A70E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def </w:t>
      </w:r>
      <w:proofErr w:type="spellStart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lorproperty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0A70EC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: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0A70E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return </w:t>
      </w:r>
      <w:proofErr w:type="spellStart"/>
      <w:r w:rsidRPr="000A70EC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_color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0A70EC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@</w:t>
      </w:r>
      <w:proofErr w:type="spellStart"/>
      <w:r w:rsidRPr="000A70EC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colorproperty.setter</w:t>
      </w:r>
      <w:proofErr w:type="spellEnd"/>
      <w:r w:rsidRPr="000A70EC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br/>
        <w:t xml:space="preserve">    </w:t>
      </w:r>
      <w:r w:rsidRPr="000A70E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def </w:t>
      </w:r>
      <w:proofErr w:type="spellStart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lorproperty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0A70EC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 value):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0A70EC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_color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value</w:t>
      </w:r>
    </w:p>
    <w:p w14:paraId="68F5298E" w14:textId="77777777" w:rsidR="00420D44" w:rsidRPr="00817CF5" w:rsidRDefault="00420D44" w:rsidP="00420D44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en-US" w:eastAsia="ru-RU"/>
        </w:rPr>
      </w:pPr>
    </w:p>
    <w:p w14:paraId="07923AC7" w14:textId="385B5E0F" w:rsidR="00817CF5" w:rsidRDefault="00817CF5" w:rsidP="00817CF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en-US" w:eastAsia="ru-RU"/>
        </w:rPr>
      </w:pPr>
      <w:r>
        <w:rPr>
          <w:rFonts w:ascii="Times New Roman" w:hAnsi="Times New Roman" w:cs="Times New Roman"/>
          <w:sz w:val="28"/>
          <w:szCs w:val="28"/>
          <w:lang w:val="en-US" w:eastAsia="ru-RU"/>
        </w:rPr>
        <w:t>figure</w:t>
      </w:r>
      <w:r w:rsidRPr="000A70EC">
        <w:rPr>
          <w:rFonts w:ascii="Times New Roman" w:hAnsi="Times New Roman" w:cs="Times New Roman"/>
          <w:sz w:val="28"/>
          <w:szCs w:val="28"/>
          <w:lang w:val="en-US" w:eastAsia="ru-RU"/>
        </w:rPr>
        <w:t>.</w:t>
      </w:r>
      <w:r>
        <w:rPr>
          <w:rFonts w:ascii="Times New Roman" w:hAnsi="Times New Roman" w:cs="Times New Roman"/>
          <w:sz w:val="28"/>
          <w:szCs w:val="28"/>
          <w:lang w:val="en-US" w:eastAsia="ru-RU"/>
        </w:rPr>
        <w:t>py</w:t>
      </w:r>
    </w:p>
    <w:p w14:paraId="1405AAAC" w14:textId="77777777" w:rsidR="000A70EC" w:rsidRPr="000A70EC" w:rsidRDefault="000A70EC" w:rsidP="000A70E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0A70E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rom </w:t>
      </w:r>
      <w:proofErr w:type="spellStart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bc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r w:rsidRPr="000A70E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mport 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ABC, </w:t>
      </w:r>
      <w:proofErr w:type="spellStart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bstractmethod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0A70E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class </w:t>
      </w:r>
      <w:proofErr w:type="gramStart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gure(</w:t>
      </w:r>
      <w:proofErr w:type="gram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BC):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0A70EC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@</w:t>
      </w:r>
      <w:proofErr w:type="spellStart"/>
      <w:r w:rsidRPr="000A70EC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abstractmethod</w:t>
      </w:r>
      <w:proofErr w:type="spellEnd"/>
      <w:r w:rsidRPr="000A70EC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br/>
        <w:t xml:space="preserve">    </w:t>
      </w:r>
      <w:r w:rsidRPr="000A70E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def 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quare(</w:t>
      </w:r>
      <w:r w:rsidRPr="000A70EC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: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0A70E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pass</w:t>
      </w:r>
    </w:p>
    <w:p w14:paraId="24343EB1" w14:textId="77777777" w:rsidR="00420D44" w:rsidRDefault="00420D44" w:rsidP="00817CF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en-US" w:eastAsia="ru-RU"/>
        </w:rPr>
      </w:pPr>
    </w:p>
    <w:p w14:paraId="737DBF56" w14:textId="68AE9EC6" w:rsidR="00817CF5" w:rsidRPr="00420D44" w:rsidRDefault="00817CF5" w:rsidP="00817CF5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  <w:lang w:val="en-US" w:eastAsia="ru-RU"/>
        </w:rPr>
      </w:pPr>
      <w:r>
        <w:rPr>
          <w:rFonts w:ascii="Times New Roman" w:hAnsi="Times New Roman" w:cs="Times New Roman"/>
          <w:sz w:val="28"/>
          <w:szCs w:val="28"/>
          <w:lang w:val="en-US" w:eastAsia="ru-RU"/>
        </w:rPr>
        <w:t>rectangle.py</w:t>
      </w:r>
      <w:r w:rsidRPr="00420D44">
        <w:rPr>
          <w:rFonts w:ascii="Times New Roman" w:hAnsi="Times New Roman" w:cs="Times New Roman"/>
          <w:b/>
          <w:sz w:val="28"/>
          <w:szCs w:val="28"/>
          <w:lang w:val="en-US" w:eastAsia="ru-RU"/>
        </w:rPr>
        <w:t xml:space="preserve"> </w:t>
      </w:r>
    </w:p>
    <w:p w14:paraId="43735CF5" w14:textId="77777777" w:rsidR="000A70EC" w:rsidRPr="000A70EC" w:rsidRDefault="000A70EC" w:rsidP="000A70E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0A70E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rom </w:t>
      </w:r>
      <w:proofErr w:type="spellStart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lab_python_oop.figure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r w:rsidRPr="000A70E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mport 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gure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0A70E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rom </w:t>
      </w:r>
      <w:proofErr w:type="spellStart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lab_python_oop.color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r w:rsidRPr="000A70E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mport </w:t>
      </w:r>
      <w:proofErr w:type="spellStart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gureColor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0A70E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lastRenderedPageBreak/>
        <w:t xml:space="preserve">class 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ectangle(Figure):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FIGURE_TYPE = </w:t>
      </w:r>
      <w:r w:rsidRPr="000A70E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0A70E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Прямоугольник</w:t>
      </w:r>
      <w:r w:rsidRPr="000A70E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0A70E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br/>
      </w:r>
      <w:r w:rsidRPr="000A70E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br/>
        <w:t xml:space="preserve">    </w:t>
      </w:r>
      <w:r w:rsidRPr="000A70EC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@</w:t>
      </w:r>
      <w:proofErr w:type="spellStart"/>
      <w:r w:rsidRPr="000A70EC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classmethod</w:t>
      </w:r>
      <w:proofErr w:type="spellEnd"/>
      <w:r w:rsidRPr="000A70EC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br/>
        <w:t xml:space="preserve">    </w:t>
      </w:r>
      <w:r w:rsidRPr="000A70E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def </w:t>
      </w:r>
      <w:proofErr w:type="spellStart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t_figure_type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0A70EC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cls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: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0A70E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return </w:t>
      </w:r>
      <w:proofErr w:type="spellStart"/>
      <w:r w:rsidRPr="000A70EC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cls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FIGURE_TYPE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0A70E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def </w:t>
      </w:r>
      <w:r w:rsidRPr="000A70EC">
        <w:rPr>
          <w:rFonts w:ascii="Courier New" w:eastAsia="Times New Roman" w:hAnsi="Courier New" w:cs="Courier New"/>
          <w:color w:val="B200B2"/>
          <w:sz w:val="20"/>
          <w:szCs w:val="20"/>
          <w:lang w:val="en-US" w:eastAsia="ru-RU"/>
        </w:rPr>
        <w:t>__</w:t>
      </w:r>
      <w:proofErr w:type="spellStart"/>
      <w:r w:rsidRPr="000A70EC">
        <w:rPr>
          <w:rFonts w:ascii="Courier New" w:eastAsia="Times New Roman" w:hAnsi="Courier New" w:cs="Courier New"/>
          <w:color w:val="B200B2"/>
          <w:sz w:val="20"/>
          <w:szCs w:val="20"/>
          <w:lang w:val="en-US" w:eastAsia="ru-RU"/>
        </w:rPr>
        <w:t>init</w:t>
      </w:r>
      <w:proofErr w:type="spellEnd"/>
      <w:r w:rsidRPr="000A70EC">
        <w:rPr>
          <w:rFonts w:ascii="Courier New" w:eastAsia="Times New Roman" w:hAnsi="Courier New" w:cs="Courier New"/>
          <w:color w:val="B200B2"/>
          <w:sz w:val="20"/>
          <w:szCs w:val="20"/>
          <w:lang w:val="en-US" w:eastAsia="ru-RU"/>
        </w:rPr>
        <w:t>__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0A70EC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lor_param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width_param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height_param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: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0A70EC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width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width_param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0A70EC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height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height_param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0A70EC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fc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gureColor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0A70EC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fc.colorproperty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lor_param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0A70E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def 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quare(</w:t>
      </w:r>
      <w:r w:rsidRPr="000A70EC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: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0A70E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return </w:t>
      </w:r>
      <w:proofErr w:type="spellStart"/>
      <w:r w:rsidRPr="000A70EC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width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*</w:t>
      </w:r>
      <w:proofErr w:type="spellStart"/>
      <w:r w:rsidRPr="000A70EC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height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0A70E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def </w:t>
      </w:r>
      <w:r w:rsidRPr="000A70EC">
        <w:rPr>
          <w:rFonts w:ascii="Courier New" w:eastAsia="Times New Roman" w:hAnsi="Courier New" w:cs="Courier New"/>
          <w:color w:val="B200B2"/>
          <w:sz w:val="20"/>
          <w:szCs w:val="20"/>
          <w:lang w:val="en-US" w:eastAsia="ru-RU"/>
        </w:rPr>
        <w:t>__</w:t>
      </w:r>
      <w:proofErr w:type="spellStart"/>
      <w:r w:rsidRPr="000A70EC">
        <w:rPr>
          <w:rFonts w:ascii="Courier New" w:eastAsia="Times New Roman" w:hAnsi="Courier New" w:cs="Courier New"/>
          <w:color w:val="B200B2"/>
          <w:sz w:val="20"/>
          <w:szCs w:val="20"/>
          <w:lang w:val="en-US" w:eastAsia="ru-RU"/>
        </w:rPr>
        <w:t>repr</w:t>
      </w:r>
      <w:proofErr w:type="spellEnd"/>
      <w:r w:rsidRPr="000A70EC">
        <w:rPr>
          <w:rFonts w:ascii="Courier New" w:eastAsia="Times New Roman" w:hAnsi="Courier New" w:cs="Courier New"/>
          <w:color w:val="B200B2"/>
          <w:sz w:val="20"/>
          <w:szCs w:val="20"/>
          <w:lang w:val="en-US" w:eastAsia="ru-RU"/>
        </w:rPr>
        <w:t>__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0A70EC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: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0A70E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0A70E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'{} {} </w:t>
      </w:r>
      <w:r w:rsidRPr="000A70E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цвета</w:t>
      </w:r>
      <w:r w:rsidRPr="000A70E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0A70E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шириной</w:t>
      </w:r>
      <w:r w:rsidRPr="000A70E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{} </w:t>
      </w:r>
      <w:r w:rsidRPr="000A70E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и</w:t>
      </w:r>
      <w:r w:rsidRPr="000A70E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0A70E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ысотой</w:t>
      </w:r>
      <w:r w:rsidRPr="000A70E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{} </w:t>
      </w:r>
      <w:r w:rsidRPr="000A70E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площадью</w:t>
      </w:r>
      <w:r w:rsidRPr="000A70E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{}.'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format(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ectangle.get_figure_type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,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0A70EC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fc.colorproperty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0A70EC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width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0A70EC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height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0A70EC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square</w:t>
      </w:r>
      <w:proofErr w:type="spellEnd"/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</w:t>
      </w:r>
      <w:r w:rsidRPr="000A70E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)</w:t>
      </w:r>
    </w:p>
    <w:p w14:paraId="46334DF9" w14:textId="77777777" w:rsidR="008E166F" w:rsidRPr="00420D44" w:rsidRDefault="008E166F" w:rsidP="008E166F">
      <w:pPr>
        <w:ind w:firstLine="567"/>
        <w:rPr>
          <w:lang w:val="en-US" w:eastAsia="ru-RU"/>
        </w:rPr>
      </w:pPr>
    </w:p>
    <w:p w14:paraId="1AB2EAAD" w14:textId="0F7C2599" w:rsidR="008E166F" w:rsidRPr="00176820" w:rsidRDefault="008E166F" w:rsidP="00176820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  <w:lang w:eastAsia="ru-RU"/>
        </w:rPr>
      </w:pPr>
      <w:r w:rsidRPr="008E166F">
        <w:rPr>
          <w:rFonts w:ascii="Times New Roman" w:hAnsi="Times New Roman" w:cs="Times New Roman"/>
          <w:b/>
          <w:sz w:val="28"/>
          <w:szCs w:val="28"/>
          <w:lang w:eastAsia="ru-RU"/>
        </w:rPr>
        <w:t xml:space="preserve">3. </w:t>
      </w:r>
      <w:r>
        <w:rPr>
          <w:rFonts w:ascii="Times New Roman" w:hAnsi="Times New Roman" w:cs="Times New Roman"/>
          <w:b/>
          <w:sz w:val="28"/>
          <w:szCs w:val="28"/>
          <w:lang w:eastAsia="ru-RU"/>
        </w:rPr>
        <w:t>Э</w:t>
      </w:r>
      <w:r w:rsidRPr="008E166F">
        <w:rPr>
          <w:rFonts w:ascii="Times New Roman" w:hAnsi="Times New Roman" w:cs="Times New Roman"/>
          <w:b/>
          <w:sz w:val="28"/>
          <w:szCs w:val="28"/>
          <w:lang w:eastAsia="ru-RU"/>
        </w:rPr>
        <w:t>кранные формы с примерами выполнения программы</w:t>
      </w:r>
    </w:p>
    <w:p w14:paraId="14C5DBD4" w14:textId="56E95784" w:rsidR="000A7D70" w:rsidRPr="008E166F" w:rsidRDefault="000A7D70" w:rsidP="00420D44">
      <w:pPr>
        <w:jc w:val="center"/>
        <w:rPr>
          <w:lang w:eastAsia="ru-RU"/>
        </w:rPr>
      </w:pPr>
      <w:r>
        <w:rPr>
          <w:noProof/>
          <w:lang w:eastAsia="ru-RU"/>
        </w:rPr>
        <w:drawing>
          <wp:inline distT="0" distB="0" distL="0" distR="0" wp14:anchorId="4A4A22A9" wp14:editId="06DFE88F">
            <wp:extent cx="5936615" cy="838200"/>
            <wp:effectExtent l="0" t="0" r="698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EDD915" w14:textId="77777777" w:rsidR="008E166F" w:rsidRPr="008E166F" w:rsidRDefault="008E166F" w:rsidP="008E166F">
      <w:pPr>
        <w:rPr>
          <w:lang w:eastAsia="ru-RU"/>
        </w:rPr>
      </w:pPr>
    </w:p>
    <w:p w14:paraId="4110EAAE" w14:textId="77777777" w:rsidR="00F3443C" w:rsidRPr="008E166F" w:rsidRDefault="00F3443C" w:rsidP="00F3443C">
      <w:pPr>
        <w:ind w:firstLine="567"/>
        <w:rPr>
          <w:lang w:eastAsia="ru-RU"/>
        </w:rPr>
      </w:pPr>
    </w:p>
    <w:p w14:paraId="2FDD3A4E" w14:textId="75CB922A" w:rsidR="004236E7" w:rsidRDefault="002B1233" w:rsidP="002B1233">
      <w:pPr>
        <w:pStyle w:val="MTDisplayEquation"/>
      </w:pPr>
      <w:r w:rsidRPr="008E166F">
        <w:rPr>
          <w:lang w:val="ru-RU"/>
        </w:rPr>
        <w:tab/>
      </w:r>
      <w:r w:rsidR="000337D2" w:rsidRPr="002B1233">
        <w:rPr>
          <w:position w:val="-4"/>
        </w:rPr>
        <w:object w:dxaOrig="180" w:dyaOrig="279" w14:anchorId="772093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8pt;height:14.2pt" o:ole="">
            <v:imagedata r:id="rId8" o:title=""/>
          </v:shape>
          <o:OLEObject Type="Embed" ProgID="Equation.DSMT4" ShapeID="_x0000_i1025" DrawAspect="Content" ObjectID="_1696175636" r:id="rId9"/>
        </w:object>
      </w:r>
    </w:p>
    <w:p w14:paraId="328E8CED" w14:textId="77777777" w:rsidR="002B1233" w:rsidRPr="002B1233" w:rsidRDefault="002B1233"/>
    <w:sectPr w:rsidR="002B1233" w:rsidRPr="002B123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86F63A1"/>
    <w:multiLevelType w:val="hybridMultilevel"/>
    <w:tmpl w:val="BE50B422"/>
    <w:lvl w:ilvl="0" w:tplc="9C22438C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5D293E8B"/>
    <w:multiLevelType w:val="hybridMultilevel"/>
    <w:tmpl w:val="B3488240"/>
    <w:lvl w:ilvl="0" w:tplc="8210192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9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14388"/>
    <w:rsid w:val="000337D2"/>
    <w:rsid w:val="000A70EC"/>
    <w:rsid w:val="000A7D70"/>
    <w:rsid w:val="000F73A9"/>
    <w:rsid w:val="00114388"/>
    <w:rsid w:val="00130C5B"/>
    <w:rsid w:val="00176820"/>
    <w:rsid w:val="00196549"/>
    <w:rsid w:val="001A4E50"/>
    <w:rsid w:val="002030EA"/>
    <w:rsid w:val="0024355A"/>
    <w:rsid w:val="002B1233"/>
    <w:rsid w:val="002B32BA"/>
    <w:rsid w:val="002C1A10"/>
    <w:rsid w:val="002D03E9"/>
    <w:rsid w:val="00331181"/>
    <w:rsid w:val="00385E9A"/>
    <w:rsid w:val="00420D44"/>
    <w:rsid w:val="004236E7"/>
    <w:rsid w:val="00453E7B"/>
    <w:rsid w:val="00561EC3"/>
    <w:rsid w:val="0064619B"/>
    <w:rsid w:val="00692C0D"/>
    <w:rsid w:val="006D3380"/>
    <w:rsid w:val="006E0D41"/>
    <w:rsid w:val="00721238"/>
    <w:rsid w:val="007465A2"/>
    <w:rsid w:val="007C4854"/>
    <w:rsid w:val="008127B1"/>
    <w:rsid w:val="00817CF5"/>
    <w:rsid w:val="008A06BE"/>
    <w:rsid w:val="008B7E46"/>
    <w:rsid w:val="008E166F"/>
    <w:rsid w:val="009B644E"/>
    <w:rsid w:val="00AA4ADA"/>
    <w:rsid w:val="00C45FB1"/>
    <w:rsid w:val="00CC79DC"/>
    <w:rsid w:val="00CE738B"/>
    <w:rsid w:val="00D00BAF"/>
    <w:rsid w:val="00D2423D"/>
    <w:rsid w:val="00D36987"/>
    <w:rsid w:val="00D8201E"/>
    <w:rsid w:val="00DA7BCF"/>
    <w:rsid w:val="00E27291"/>
    <w:rsid w:val="00E44C23"/>
    <w:rsid w:val="00EC0BEA"/>
    <w:rsid w:val="00EC12A7"/>
    <w:rsid w:val="00F3443C"/>
    <w:rsid w:val="00F618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7F5366E"/>
  <w15:chartTrackingRefBased/>
  <w15:docId w15:val="{AE5C148E-8C41-4B46-B720-23BE28E257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F618C1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0F73A9"/>
    <w:pPr>
      <w:tabs>
        <w:tab w:val="center" w:pos="4680"/>
        <w:tab w:val="right" w:pos="9360"/>
      </w:tabs>
      <w:spacing w:after="0" w:line="360" w:lineRule="auto"/>
      <w:ind w:firstLine="567"/>
      <w:jc w:val="both"/>
    </w:pPr>
    <w:rPr>
      <w:rFonts w:ascii="Times New Roman" w:eastAsia="Calibri" w:hAnsi="Times New Roman" w:cs="Times New Roman"/>
      <w:color w:val="000000"/>
      <w:sz w:val="28"/>
      <w:szCs w:val="28"/>
      <w:lang w:val="en-US" w:eastAsia="ru-RU"/>
    </w:rPr>
  </w:style>
  <w:style w:type="character" w:customStyle="1" w:styleId="MTDisplayEquation0">
    <w:name w:val="MTDisplayEquation Знак"/>
    <w:basedOn w:val="a0"/>
    <w:link w:val="MTDisplayEquation"/>
    <w:rsid w:val="000F73A9"/>
    <w:rPr>
      <w:rFonts w:ascii="Times New Roman" w:eastAsia="Calibri" w:hAnsi="Times New Roman" w:cs="Times New Roman"/>
      <w:color w:val="000000"/>
      <w:sz w:val="28"/>
      <w:szCs w:val="28"/>
      <w:lang w:val="en-US" w:eastAsia="ru-RU"/>
    </w:rPr>
  </w:style>
  <w:style w:type="character" w:styleId="a4">
    <w:name w:val="Placeholder Text"/>
    <w:basedOn w:val="a0"/>
    <w:uiPriority w:val="99"/>
    <w:semiHidden/>
    <w:rsid w:val="00561EC3"/>
    <w:rPr>
      <w:color w:val="808080"/>
    </w:rPr>
  </w:style>
  <w:style w:type="paragraph" w:styleId="a5">
    <w:name w:val="List Paragraph"/>
    <w:basedOn w:val="a"/>
    <w:uiPriority w:val="34"/>
    <w:qFormat/>
    <w:rsid w:val="008E166F"/>
    <w:pPr>
      <w:ind w:left="720"/>
      <w:contextualSpacing/>
    </w:pPr>
  </w:style>
  <w:style w:type="paragraph" w:styleId="HTML">
    <w:name w:val="HTML Preformatted"/>
    <w:basedOn w:val="a"/>
    <w:link w:val="HTML0"/>
    <w:uiPriority w:val="99"/>
    <w:unhideWhenUsed/>
    <w:rsid w:val="008E166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8E166F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1656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19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5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462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809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997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267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655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26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987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601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817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535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167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876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83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592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tyles" Target="styles.xml"/><Relationship Id="rId7" Type="http://schemas.openxmlformats.org/officeDocument/2006/relationships/image" Target="media/image2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98020F1-FC72-4B2E-AF12-5307F8ABA5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2</TotalTime>
  <Pages>5</Pages>
  <Words>805</Words>
  <Characters>4590</Characters>
  <Application>Microsoft Office Word</Application>
  <DocSecurity>0</DocSecurity>
  <Lines>38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гелина</dc:creator>
  <cp:keywords/>
  <dc:description/>
  <cp:lastModifiedBy>Ангелина</cp:lastModifiedBy>
  <cp:revision>26</cp:revision>
  <dcterms:created xsi:type="dcterms:W3CDTF">2021-09-21T17:37:00Z</dcterms:created>
  <dcterms:modified xsi:type="dcterms:W3CDTF">2021-10-19T16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UseMTPrefs">
    <vt:lpwstr>1</vt:lpwstr>
  </property>
</Properties>
</file>